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4B4846" w14:textId="596BBB56" w:rsidR="002709D1" w:rsidRPr="003716DA" w:rsidRDefault="003716DA" w:rsidP="0026235D">
      <w:pPr>
        <w:jc w:val="center"/>
        <w:rPr>
          <w:b/>
          <w:u w:val="single"/>
        </w:rPr>
      </w:pPr>
      <w:r w:rsidRPr="003716DA">
        <w:rPr>
          <w:b/>
          <w:u w:val="single"/>
        </w:rPr>
        <w:t xml:space="preserve">Chapter 6:  </w:t>
      </w:r>
      <w:r w:rsidR="0026235D" w:rsidRPr="003716DA">
        <w:rPr>
          <w:b/>
          <w:u w:val="single"/>
        </w:rPr>
        <w:t>Characteristics of Polynomial Functions</w:t>
      </w:r>
    </w:p>
    <w:p w14:paraId="7C2094B2" w14:textId="77777777" w:rsidR="0026235D" w:rsidRPr="00B42485" w:rsidRDefault="0026235D" w:rsidP="0026235D">
      <w:pPr>
        <w:jc w:val="center"/>
        <w:rPr>
          <w:u w:val="single"/>
        </w:rPr>
      </w:pPr>
    </w:p>
    <w:p w14:paraId="08F566D4" w14:textId="77777777" w:rsidR="0026235D" w:rsidRPr="00B42485" w:rsidRDefault="0026235D" w:rsidP="0026235D">
      <w:pPr>
        <w:pStyle w:val="ListParagraph"/>
        <w:numPr>
          <w:ilvl w:val="0"/>
          <w:numId w:val="1"/>
        </w:numPr>
      </w:pPr>
      <w:r w:rsidRPr="00B42485">
        <w:t>Write a polynomial function that has zeros 5, -2, and 0 in standard form.  Classify the polynomial by degree and number of terms.</w:t>
      </w:r>
    </w:p>
    <w:p w14:paraId="497697BA" w14:textId="77777777" w:rsidR="0026235D" w:rsidRPr="00B42485" w:rsidRDefault="0026235D" w:rsidP="0026235D"/>
    <w:p w14:paraId="65A783B3" w14:textId="77777777" w:rsidR="0026235D" w:rsidRPr="00B42485" w:rsidRDefault="0026235D" w:rsidP="0026235D"/>
    <w:p w14:paraId="66744EA7" w14:textId="77777777" w:rsidR="0026235D" w:rsidRPr="00B42485" w:rsidRDefault="0026235D" w:rsidP="0026235D">
      <w:r w:rsidRPr="00B42485">
        <w:t>Factored Form:</w:t>
      </w:r>
    </w:p>
    <w:p w14:paraId="16FA5AB3" w14:textId="77777777" w:rsidR="0026235D" w:rsidRPr="00B42485" w:rsidRDefault="0026235D" w:rsidP="0026235D"/>
    <w:p w14:paraId="1D764C70" w14:textId="77777777" w:rsidR="0026235D" w:rsidRPr="00B42485" w:rsidRDefault="0026235D" w:rsidP="0026235D">
      <w:r w:rsidRPr="00B42485">
        <w:t>Standard Form:</w:t>
      </w:r>
    </w:p>
    <w:p w14:paraId="5E5F1C22" w14:textId="77777777" w:rsidR="0026235D" w:rsidRPr="00B42485" w:rsidRDefault="0026235D" w:rsidP="0026235D"/>
    <w:p w14:paraId="01C72E14" w14:textId="77777777" w:rsidR="0026235D" w:rsidRPr="00B42485" w:rsidRDefault="0026235D" w:rsidP="0026235D">
      <w:r w:rsidRPr="00B42485">
        <w:t>Name by Degree:</w:t>
      </w:r>
    </w:p>
    <w:p w14:paraId="513F740E" w14:textId="77777777" w:rsidR="0026235D" w:rsidRPr="00B42485" w:rsidRDefault="0026235D" w:rsidP="0026235D"/>
    <w:p w14:paraId="0A541F2C" w14:textId="77777777" w:rsidR="0026235D" w:rsidRPr="00B42485" w:rsidRDefault="0026235D" w:rsidP="0026235D">
      <w:r w:rsidRPr="00B42485">
        <w:t>Name by Number of Terms:</w:t>
      </w:r>
    </w:p>
    <w:p w14:paraId="583C9C8C" w14:textId="77777777" w:rsidR="0026235D" w:rsidRPr="00B42485" w:rsidRDefault="0026235D" w:rsidP="0026235D"/>
    <w:p w14:paraId="284E7E3A" w14:textId="77777777" w:rsidR="0026235D" w:rsidRPr="00B42485" w:rsidRDefault="0026235D" w:rsidP="0026235D"/>
    <w:p w14:paraId="664D48F7" w14:textId="77777777" w:rsidR="0026235D" w:rsidRPr="00B42485" w:rsidRDefault="0026235D" w:rsidP="0026235D">
      <w:pPr>
        <w:pStyle w:val="ListParagraph"/>
        <w:numPr>
          <w:ilvl w:val="0"/>
          <w:numId w:val="1"/>
        </w:numPr>
      </w:pPr>
      <w:r w:rsidRPr="00B42485">
        <w:t>Write a polynomial function that has zeros 0 with a multiplicity of 2, -3, and 4.  Classify the polynomial by degree and number of terms.</w:t>
      </w:r>
    </w:p>
    <w:p w14:paraId="3DF51A06" w14:textId="77777777" w:rsidR="0026235D" w:rsidRPr="00B42485" w:rsidRDefault="0026235D" w:rsidP="0026235D"/>
    <w:p w14:paraId="7EF44067" w14:textId="77777777" w:rsidR="0026235D" w:rsidRPr="00B42485" w:rsidRDefault="0026235D" w:rsidP="0026235D">
      <w:r w:rsidRPr="00B42485">
        <w:t>Factored Form:</w:t>
      </w:r>
    </w:p>
    <w:p w14:paraId="7B57A2A8" w14:textId="77777777" w:rsidR="0026235D" w:rsidRPr="00B42485" w:rsidRDefault="0026235D" w:rsidP="0026235D"/>
    <w:p w14:paraId="6C07EEF4" w14:textId="77777777" w:rsidR="0026235D" w:rsidRPr="00B42485" w:rsidRDefault="0026235D" w:rsidP="0026235D">
      <w:r w:rsidRPr="00B42485">
        <w:t>Standard Form:</w:t>
      </w:r>
    </w:p>
    <w:p w14:paraId="07670473" w14:textId="77777777" w:rsidR="0026235D" w:rsidRPr="00B42485" w:rsidRDefault="0026235D" w:rsidP="0026235D"/>
    <w:p w14:paraId="1622625B" w14:textId="77777777" w:rsidR="0026235D" w:rsidRPr="00B42485" w:rsidRDefault="0026235D" w:rsidP="0026235D">
      <w:r w:rsidRPr="00B42485">
        <w:t>Name by Degree:</w:t>
      </w:r>
    </w:p>
    <w:p w14:paraId="402407D6" w14:textId="77777777" w:rsidR="0026235D" w:rsidRPr="00B42485" w:rsidRDefault="0026235D" w:rsidP="0026235D"/>
    <w:p w14:paraId="414D8139" w14:textId="77777777" w:rsidR="0026235D" w:rsidRPr="00B42485" w:rsidRDefault="0026235D" w:rsidP="0026235D">
      <w:r w:rsidRPr="00B42485">
        <w:t>Name by Number of Terms:</w:t>
      </w:r>
    </w:p>
    <w:p w14:paraId="5563316F" w14:textId="77777777" w:rsidR="0026235D" w:rsidRPr="00B42485" w:rsidRDefault="0026235D" w:rsidP="0026235D"/>
    <w:p w14:paraId="596C6556" w14:textId="77777777" w:rsidR="0026235D" w:rsidRPr="00B42485" w:rsidRDefault="0026235D" w:rsidP="0026235D"/>
    <w:p w14:paraId="2E78714E" w14:textId="1A27B911" w:rsidR="0026235D" w:rsidRPr="00B42485" w:rsidRDefault="0026235D" w:rsidP="0026235D">
      <w:pPr>
        <w:pStyle w:val="ListParagraph"/>
        <w:numPr>
          <w:ilvl w:val="0"/>
          <w:numId w:val="1"/>
        </w:numPr>
      </w:pPr>
      <w:r w:rsidRPr="00B42485">
        <w:t xml:space="preserve">A polynomial of least degree with rational coefficients has the given roots of 2, -6, and  </w:t>
      </w:r>
      <m:oMath>
        <m:r>
          <w:rPr>
            <w:rFonts w:ascii="Cambria Math" w:hAnsi="Cambria Math"/>
          </w:rPr>
          <m:t>2+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B42485">
        <w:t>.  Find all other roots.</w:t>
      </w:r>
    </w:p>
    <w:p w14:paraId="5D9F87BD" w14:textId="77777777" w:rsidR="0026235D" w:rsidRPr="00B42485" w:rsidRDefault="0026235D" w:rsidP="0026235D"/>
    <w:p w14:paraId="19A842BB" w14:textId="77777777" w:rsidR="0026235D" w:rsidRPr="00B42485" w:rsidRDefault="0026235D" w:rsidP="0026235D"/>
    <w:p w14:paraId="5DDAE55F" w14:textId="7FDFCF8D" w:rsidR="00F71E9F" w:rsidRPr="00B42485" w:rsidRDefault="00B42485" w:rsidP="00B42485">
      <w:pPr>
        <w:pStyle w:val="ListParagraph"/>
        <w:numPr>
          <w:ilvl w:val="0"/>
          <w:numId w:val="1"/>
        </w:numPr>
      </w:pPr>
      <w:r>
        <w:t xml:space="preserve"> </w:t>
      </w:r>
      <w:r w:rsidR="00F71E9F" w:rsidRPr="00B42485">
        <w:t xml:space="preserve">A polynomial of least degree with rational coefficients has the given roots of 2,  </w:t>
      </w:r>
      <m:oMath>
        <m:r>
          <w:rPr>
            <w:rFonts w:ascii="Cambria Math" w:hAnsi="Cambria Math"/>
          </w:rPr>
          <m:t>1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1</m:t>
            </m:r>
          </m:e>
        </m:rad>
      </m:oMath>
      <w:r w:rsidR="00F71E9F" w:rsidRPr="00B42485">
        <w:t>, and 1 + 2i.  Find all other roots.</w:t>
      </w:r>
    </w:p>
    <w:p w14:paraId="1D60A1D1" w14:textId="77777777" w:rsidR="00F71E9F" w:rsidRPr="00B42485" w:rsidRDefault="00F71E9F" w:rsidP="00B42485"/>
    <w:p w14:paraId="1F2C9510" w14:textId="77777777" w:rsidR="00F71E9F" w:rsidRDefault="00F71E9F" w:rsidP="00F71E9F">
      <w:pPr>
        <w:pStyle w:val="ListParagraph"/>
      </w:pPr>
    </w:p>
    <w:p w14:paraId="482A442A" w14:textId="77777777" w:rsidR="00B42485" w:rsidRPr="00B42485" w:rsidRDefault="00B42485" w:rsidP="00F71E9F">
      <w:pPr>
        <w:pStyle w:val="ListParagraph"/>
      </w:pPr>
    </w:p>
    <w:p w14:paraId="0C5F3AE4" w14:textId="77777777" w:rsidR="00F71E9F" w:rsidRPr="00B42485" w:rsidRDefault="00F71E9F" w:rsidP="00F71E9F">
      <w:pPr>
        <w:pStyle w:val="ListParagraph"/>
        <w:numPr>
          <w:ilvl w:val="0"/>
          <w:numId w:val="1"/>
        </w:numPr>
      </w:pPr>
      <w:r w:rsidRPr="00B42485">
        <w:t>Divide (x</w:t>
      </w:r>
      <w:r w:rsidRPr="00B42485">
        <w:rPr>
          <w:vertAlign w:val="superscript"/>
        </w:rPr>
        <w:t>3</w:t>
      </w:r>
      <w:r w:rsidRPr="00B42485">
        <w:t xml:space="preserve"> + 2x</w:t>
      </w:r>
      <w:r w:rsidRPr="00B42485">
        <w:rPr>
          <w:vertAlign w:val="superscript"/>
        </w:rPr>
        <w:t>2</w:t>
      </w:r>
      <w:r w:rsidRPr="00B42485">
        <w:t xml:space="preserve"> – x + 4) by (x – 3)</w:t>
      </w:r>
    </w:p>
    <w:p w14:paraId="3C62F985" w14:textId="77777777" w:rsidR="00F71E9F" w:rsidRPr="00B42485" w:rsidRDefault="00F71E9F" w:rsidP="00F71E9F"/>
    <w:p w14:paraId="1DCD6611" w14:textId="77777777" w:rsidR="00F71E9F" w:rsidRDefault="00F71E9F" w:rsidP="00F71E9F"/>
    <w:p w14:paraId="6BD15AC3" w14:textId="77777777" w:rsidR="00F71E9F" w:rsidRPr="00B42485" w:rsidRDefault="00F71E9F" w:rsidP="00F71E9F"/>
    <w:p w14:paraId="5993DAB5" w14:textId="77777777" w:rsidR="00F71E9F" w:rsidRPr="00B42485" w:rsidRDefault="00F71E9F" w:rsidP="00F71E9F"/>
    <w:p w14:paraId="183A32F0" w14:textId="77777777" w:rsidR="00F71E9F" w:rsidRPr="00B42485" w:rsidRDefault="00F71E9F" w:rsidP="00F71E9F">
      <w:pPr>
        <w:pStyle w:val="ListParagraph"/>
        <w:numPr>
          <w:ilvl w:val="0"/>
          <w:numId w:val="1"/>
        </w:numPr>
      </w:pPr>
      <w:r w:rsidRPr="00B42485">
        <w:t>Divide (x</w:t>
      </w:r>
      <w:r w:rsidRPr="00B42485">
        <w:rPr>
          <w:vertAlign w:val="superscript"/>
        </w:rPr>
        <w:t>5</w:t>
      </w:r>
      <w:r w:rsidRPr="00B42485">
        <w:t xml:space="preserve"> – 3x</w:t>
      </w:r>
      <w:r w:rsidRPr="00B42485">
        <w:rPr>
          <w:vertAlign w:val="superscript"/>
        </w:rPr>
        <w:t>3</w:t>
      </w:r>
      <w:r w:rsidRPr="00B42485">
        <w:t xml:space="preserve"> + 2x – 6) by (x+2)</w:t>
      </w:r>
    </w:p>
    <w:p w14:paraId="0BC0EB38" w14:textId="77777777" w:rsidR="00F71E9F" w:rsidRPr="00B42485" w:rsidRDefault="00F71E9F" w:rsidP="00F71E9F"/>
    <w:p w14:paraId="030C8882" w14:textId="77777777" w:rsidR="00F71E9F" w:rsidRPr="00B42485" w:rsidRDefault="00F71E9F" w:rsidP="00F71E9F"/>
    <w:p w14:paraId="12DD8971" w14:textId="77777777" w:rsidR="00F71E9F" w:rsidRPr="00B42485" w:rsidRDefault="00F71E9F" w:rsidP="00F71E9F"/>
    <w:p w14:paraId="3448D186" w14:textId="77777777" w:rsidR="00F71E9F" w:rsidRPr="00B42485" w:rsidRDefault="00F71E9F" w:rsidP="00F71E9F"/>
    <w:p w14:paraId="689AD7EC" w14:textId="77777777" w:rsidR="00F71E9F" w:rsidRPr="00B42485" w:rsidRDefault="00F71E9F" w:rsidP="00F71E9F">
      <w:pPr>
        <w:pStyle w:val="ListParagraph"/>
        <w:numPr>
          <w:ilvl w:val="0"/>
          <w:numId w:val="1"/>
        </w:numPr>
      </w:pPr>
      <w:r w:rsidRPr="00B42485">
        <w:t>Divide (x</w:t>
      </w:r>
      <w:r w:rsidRPr="00B42485">
        <w:rPr>
          <w:vertAlign w:val="superscript"/>
        </w:rPr>
        <w:t>4</w:t>
      </w:r>
      <w:r w:rsidRPr="00B42485">
        <w:t xml:space="preserve"> – 3x</w:t>
      </w:r>
      <w:r w:rsidRPr="00B42485">
        <w:rPr>
          <w:vertAlign w:val="superscript"/>
        </w:rPr>
        <w:t>2</w:t>
      </w:r>
      <w:r w:rsidRPr="00B42485">
        <w:t xml:space="preserve"> – 2) by (x – 2)</w:t>
      </w:r>
    </w:p>
    <w:p w14:paraId="175A5533" w14:textId="77777777" w:rsidR="00F71E9F" w:rsidRPr="00B42485" w:rsidRDefault="00F71E9F" w:rsidP="00F71E9F"/>
    <w:p w14:paraId="7F833E8B" w14:textId="77777777" w:rsidR="00F71E9F" w:rsidRPr="00B42485" w:rsidRDefault="00F71E9F" w:rsidP="00F71E9F"/>
    <w:p w14:paraId="13A9E183" w14:textId="77777777" w:rsidR="00B42485" w:rsidRDefault="00B42485" w:rsidP="00F71E9F"/>
    <w:p w14:paraId="34F1CE02" w14:textId="640E4CEC" w:rsidR="00F71E9F" w:rsidRPr="00B42485" w:rsidRDefault="00B42485" w:rsidP="00F71E9F">
      <w:r>
        <w:lastRenderedPageBreak/>
        <w:t>8</w:t>
      </w:r>
      <w:r w:rsidR="00F71E9F" w:rsidRPr="00B42485">
        <w:t xml:space="preserve">.  </w:t>
      </w:r>
      <w:r w:rsidRPr="00B42485">
        <w:t>Answer the following questions about the functio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04"/>
        <w:gridCol w:w="4428"/>
      </w:tblGrid>
      <w:tr w:rsidR="00F71E9F" w:rsidRPr="00B42485" w14:paraId="66181602" w14:textId="77777777" w:rsidTr="00F71E9F">
        <w:tc>
          <w:tcPr>
            <w:tcW w:w="4428" w:type="dxa"/>
          </w:tcPr>
          <w:p w14:paraId="3B78F4C6" w14:textId="77777777" w:rsidR="00F71E9F" w:rsidRPr="00B42485" w:rsidRDefault="00F71E9F" w:rsidP="00F71E9F">
            <w:r w:rsidRPr="00B42485">
              <w:rPr>
                <w:noProof/>
                <w:lang w:eastAsia="zh-CN"/>
              </w:rPr>
              <w:drawing>
                <wp:inline distT="0" distB="0" distL="0" distR="0" wp14:anchorId="0339A5BD" wp14:editId="559800A7">
                  <wp:extent cx="3485239" cy="3492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4-12-08 at 12.40.02 PM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158" cy="34934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14:paraId="2A5325CD" w14:textId="77777777" w:rsidR="00F71E9F" w:rsidRPr="00B42485" w:rsidRDefault="00F71E9F" w:rsidP="00F71E9F">
            <w:r w:rsidRPr="00B42485">
              <w:t>Approximate the max(s)</w:t>
            </w:r>
          </w:p>
          <w:p w14:paraId="52DDE317" w14:textId="77777777" w:rsidR="00F71E9F" w:rsidRPr="00B42485" w:rsidRDefault="00F71E9F" w:rsidP="00F71E9F"/>
          <w:p w14:paraId="255DDD59" w14:textId="77777777" w:rsidR="00F71E9F" w:rsidRPr="00B42485" w:rsidRDefault="00F71E9F" w:rsidP="00F71E9F"/>
          <w:p w14:paraId="1D0159B4" w14:textId="77777777" w:rsidR="00F71E9F" w:rsidRPr="00B42485" w:rsidRDefault="00F71E9F" w:rsidP="00F71E9F"/>
          <w:p w14:paraId="57DB14F9" w14:textId="77777777" w:rsidR="00F71E9F" w:rsidRPr="00B42485" w:rsidRDefault="00F71E9F" w:rsidP="00F71E9F">
            <w:r w:rsidRPr="00B42485">
              <w:t>Approximate the min(s)</w:t>
            </w:r>
          </w:p>
          <w:p w14:paraId="0AC07259" w14:textId="77777777" w:rsidR="00F71E9F" w:rsidRPr="00B42485" w:rsidRDefault="00F71E9F" w:rsidP="00F71E9F"/>
          <w:p w14:paraId="13EF644D" w14:textId="77777777" w:rsidR="00F71E9F" w:rsidRPr="00B42485" w:rsidRDefault="00F71E9F" w:rsidP="00F71E9F"/>
          <w:p w14:paraId="61E798A4" w14:textId="77777777" w:rsidR="00F71E9F" w:rsidRPr="00B42485" w:rsidRDefault="00F71E9F" w:rsidP="00F71E9F"/>
          <w:p w14:paraId="493C5CAC" w14:textId="1C49E89D" w:rsidR="00F71E9F" w:rsidRPr="00B42485" w:rsidRDefault="00F71E9F" w:rsidP="00F71E9F">
            <w:r w:rsidRPr="00B42485">
              <w:t>What is the end behavior?</w:t>
            </w:r>
          </w:p>
          <w:p w14:paraId="26657D03" w14:textId="5A6D9B03" w:rsidR="00B42485" w:rsidRPr="00B42485" w:rsidRDefault="00F71E9F" w:rsidP="00B42485">
            <w:r w:rsidRPr="00B42485">
              <w:rPr>
                <w:noProof/>
                <w:lang w:eastAsia="zh-CN"/>
              </w:rPr>
              <w:drawing>
                <wp:inline distT="0" distB="0" distL="0" distR="0" wp14:anchorId="435DDAF7" wp14:editId="22C28A8C">
                  <wp:extent cx="1112792" cy="459124"/>
                  <wp:effectExtent l="0" t="0" r="508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377" cy="467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E0A2F9" w14:textId="77777777" w:rsidR="00B42485" w:rsidRPr="00B42485" w:rsidRDefault="00B42485" w:rsidP="00B42485"/>
          <w:p w14:paraId="3B25F3C3" w14:textId="77777777" w:rsidR="00F71E9F" w:rsidRPr="00B42485" w:rsidRDefault="00B42485" w:rsidP="00B42485">
            <w:r w:rsidRPr="00B42485">
              <w:t>What are the zeros?  (include multiplicity for multiple zeros)</w:t>
            </w:r>
          </w:p>
          <w:p w14:paraId="77153EFF" w14:textId="77777777" w:rsidR="00B42485" w:rsidRPr="00B42485" w:rsidRDefault="00B42485" w:rsidP="00B42485"/>
          <w:p w14:paraId="051EB5E0" w14:textId="77777777" w:rsidR="00B42485" w:rsidRPr="00B42485" w:rsidRDefault="00B42485" w:rsidP="00B42485"/>
          <w:p w14:paraId="063401F5" w14:textId="77777777" w:rsidR="00B42485" w:rsidRPr="00B42485" w:rsidRDefault="00B42485" w:rsidP="00B42485"/>
          <w:p w14:paraId="143BD498" w14:textId="565794B9" w:rsidR="00B42485" w:rsidRPr="00B42485" w:rsidRDefault="00B42485" w:rsidP="00B42485">
            <w:r w:rsidRPr="00B42485">
              <w:t>What is the equation of the polynomial in factored form?</w:t>
            </w:r>
          </w:p>
          <w:p w14:paraId="4047774A" w14:textId="77777777" w:rsidR="00B42485" w:rsidRDefault="00B42485" w:rsidP="00B42485"/>
          <w:p w14:paraId="10B83205" w14:textId="77777777" w:rsidR="00B42485" w:rsidRDefault="00B42485" w:rsidP="00B42485"/>
          <w:p w14:paraId="3CA904B2" w14:textId="77777777" w:rsidR="00B42485" w:rsidRPr="00B42485" w:rsidRDefault="00B42485" w:rsidP="00B42485"/>
        </w:tc>
      </w:tr>
    </w:tbl>
    <w:p w14:paraId="4511277D" w14:textId="3A05442D" w:rsidR="00F71E9F" w:rsidRPr="00B42485" w:rsidRDefault="00F71E9F" w:rsidP="00F71E9F"/>
    <w:p w14:paraId="3F84444D" w14:textId="003521F6" w:rsidR="00F71E9F" w:rsidRPr="00B42485" w:rsidRDefault="00B42485" w:rsidP="00F71E9F">
      <w:r>
        <w:t>9</w:t>
      </w:r>
      <w:r w:rsidR="00F71E9F" w:rsidRPr="00B42485">
        <w:t xml:space="preserve">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6"/>
        <w:gridCol w:w="4428"/>
      </w:tblGrid>
      <w:tr w:rsidR="00F71E9F" w:rsidRPr="00B42485" w14:paraId="66996C59" w14:textId="77777777" w:rsidTr="00F71E9F">
        <w:tc>
          <w:tcPr>
            <w:tcW w:w="4428" w:type="dxa"/>
          </w:tcPr>
          <w:p w14:paraId="503D1DBB" w14:textId="77777777" w:rsidR="00F71E9F" w:rsidRPr="00B42485" w:rsidRDefault="00F71E9F" w:rsidP="00F71E9F">
            <w:r w:rsidRPr="00B42485">
              <w:rPr>
                <w:noProof/>
                <w:lang w:eastAsia="zh-CN"/>
              </w:rPr>
              <w:drawing>
                <wp:inline distT="0" distB="0" distL="0" distR="0" wp14:anchorId="375FA955" wp14:editId="6BEFFB91">
                  <wp:extent cx="3200400" cy="2965436"/>
                  <wp:effectExtent l="0" t="0" r="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4-12-08 at 12.43.49 PM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865" cy="29658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14:paraId="5CA95EF5" w14:textId="77777777" w:rsidR="00B42485" w:rsidRPr="00B42485" w:rsidRDefault="00B42485" w:rsidP="00B42485">
            <w:r w:rsidRPr="00B42485">
              <w:t>Approximate the max(s)</w:t>
            </w:r>
          </w:p>
          <w:p w14:paraId="68ACC753" w14:textId="77777777" w:rsidR="00B42485" w:rsidRPr="00B42485" w:rsidRDefault="00B42485" w:rsidP="00B42485"/>
          <w:p w14:paraId="4767B1B0" w14:textId="77777777" w:rsidR="00B42485" w:rsidRPr="00B42485" w:rsidRDefault="00B42485" w:rsidP="00B42485"/>
          <w:p w14:paraId="70189469" w14:textId="77777777" w:rsidR="00B42485" w:rsidRPr="00B42485" w:rsidRDefault="00B42485" w:rsidP="00B42485"/>
          <w:p w14:paraId="7A027A6D" w14:textId="77777777" w:rsidR="00B42485" w:rsidRPr="00B42485" w:rsidRDefault="00B42485" w:rsidP="00B42485">
            <w:r w:rsidRPr="00B42485">
              <w:t>Approximate the min(s)</w:t>
            </w:r>
          </w:p>
          <w:p w14:paraId="4C1F9238" w14:textId="77777777" w:rsidR="00B42485" w:rsidRPr="00B42485" w:rsidRDefault="00B42485" w:rsidP="00B42485"/>
          <w:p w14:paraId="72395A76" w14:textId="77777777" w:rsidR="00B42485" w:rsidRPr="00B42485" w:rsidRDefault="00B42485" w:rsidP="00B42485"/>
          <w:p w14:paraId="1D506531" w14:textId="77777777" w:rsidR="00B42485" w:rsidRPr="00B42485" w:rsidRDefault="00B42485" w:rsidP="00B42485"/>
          <w:p w14:paraId="3046DA40" w14:textId="77777777" w:rsidR="00B42485" w:rsidRPr="00B42485" w:rsidRDefault="00B42485" w:rsidP="00B42485">
            <w:r w:rsidRPr="00B42485">
              <w:t>What is the end behavior?</w:t>
            </w:r>
          </w:p>
          <w:p w14:paraId="292F8DBC" w14:textId="77777777" w:rsidR="00B42485" w:rsidRPr="00B42485" w:rsidRDefault="00B42485" w:rsidP="00B42485">
            <w:r w:rsidRPr="00B42485">
              <w:rPr>
                <w:noProof/>
                <w:lang w:eastAsia="zh-CN"/>
              </w:rPr>
              <w:drawing>
                <wp:inline distT="0" distB="0" distL="0" distR="0" wp14:anchorId="18392436" wp14:editId="632EE995">
                  <wp:extent cx="1112792" cy="459124"/>
                  <wp:effectExtent l="0" t="0" r="508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377" cy="467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5D3FE3" w14:textId="77777777" w:rsidR="00B42485" w:rsidRPr="00B42485" w:rsidRDefault="00B42485" w:rsidP="00B42485"/>
          <w:p w14:paraId="3468B218" w14:textId="77777777" w:rsidR="00B42485" w:rsidRPr="00B42485" w:rsidRDefault="00B42485" w:rsidP="00B42485">
            <w:r w:rsidRPr="00B42485">
              <w:t>What are the zeros?  (include multiplicity for multiple zeros)</w:t>
            </w:r>
          </w:p>
          <w:p w14:paraId="2F851943" w14:textId="77777777" w:rsidR="00B42485" w:rsidRPr="00B42485" w:rsidRDefault="00B42485" w:rsidP="00B42485"/>
          <w:p w14:paraId="2026F150" w14:textId="77777777" w:rsidR="00B42485" w:rsidRPr="00B42485" w:rsidRDefault="00B42485" w:rsidP="00B42485"/>
          <w:p w14:paraId="110458F7" w14:textId="77777777" w:rsidR="00B42485" w:rsidRPr="00B42485" w:rsidRDefault="00B42485" w:rsidP="00B42485"/>
          <w:p w14:paraId="6ED5B978" w14:textId="77777777" w:rsidR="00B42485" w:rsidRPr="00B42485" w:rsidRDefault="00B42485" w:rsidP="00B42485">
            <w:r w:rsidRPr="00B42485">
              <w:t>What is the equation of the polynomial in factored form?</w:t>
            </w:r>
          </w:p>
          <w:p w14:paraId="56D98937" w14:textId="77777777" w:rsidR="00F71E9F" w:rsidRDefault="00F71E9F" w:rsidP="00F71E9F"/>
          <w:p w14:paraId="5CEBE91B" w14:textId="77777777" w:rsidR="00B42485" w:rsidRDefault="00B42485" w:rsidP="00F71E9F"/>
          <w:p w14:paraId="2FA4F6B6" w14:textId="11647B44" w:rsidR="00B42485" w:rsidRPr="00B42485" w:rsidRDefault="00B42485" w:rsidP="00F71E9F"/>
        </w:tc>
      </w:tr>
    </w:tbl>
    <w:p w14:paraId="26DE7012" w14:textId="77777777" w:rsidR="00F71E9F" w:rsidRPr="00B42485" w:rsidRDefault="00F71E9F" w:rsidP="00F71E9F"/>
    <w:p w14:paraId="3E7E1EEF" w14:textId="77777777" w:rsidR="00F71E9F" w:rsidRPr="00B42485" w:rsidRDefault="00F71E9F" w:rsidP="00F71E9F"/>
    <w:p w14:paraId="0DB643AE" w14:textId="73D55005" w:rsidR="00F71E9F" w:rsidRPr="003716DA" w:rsidRDefault="003716DA" w:rsidP="00D1363B">
      <w:pPr>
        <w:jc w:val="center"/>
        <w:rPr>
          <w:b/>
          <w:u w:val="single"/>
        </w:rPr>
      </w:pPr>
      <w:r>
        <w:rPr>
          <w:b/>
          <w:u w:val="single"/>
        </w:rPr>
        <w:t xml:space="preserve">Chapter 6:  </w:t>
      </w:r>
      <w:r w:rsidR="00D1363B" w:rsidRPr="003716DA">
        <w:rPr>
          <w:b/>
          <w:u w:val="single"/>
        </w:rPr>
        <w:t>Solve Polynomial Equations</w:t>
      </w:r>
    </w:p>
    <w:p w14:paraId="244F2FD2" w14:textId="77777777" w:rsidR="00D1363B" w:rsidRPr="00B42485" w:rsidRDefault="00D1363B" w:rsidP="00D1363B">
      <w:pPr>
        <w:jc w:val="center"/>
        <w:rPr>
          <w:u w:val="single"/>
        </w:rPr>
      </w:pPr>
    </w:p>
    <w:p w14:paraId="0CEA5B51" w14:textId="77777777" w:rsidR="00D1363B" w:rsidRPr="00B42485" w:rsidRDefault="00D1363B" w:rsidP="00D1363B">
      <w:pPr>
        <w:pStyle w:val="ListParagraph"/>
        <w:numPr>
          <w:ilvl w:val="0"/>
          <w:numId w:val="2"/>
        </w:numPr>
      </w:pPr>
      <w:r w:rsidRPr="00B42485">
        <w:t>List the possible rational zeros of f(x) = 3x</w:t>
      </w:r>
      <w:r w:rsidRPr="00B42485">
        <w:rPr>
          <w:vertAlign w:val="superscript"/>
        </w:rPr>
        <w:t>4</w:t>
      </w:r>
      <w:r w:rsidRPr="00B42485">
        <w:t xml:space="preserve"> – 2x</w:t>
      </w:r>
      <w:r w:rsidRPr="00B42485">
        <w:rPr>
          <w:vertAlign w:val="superscript"/>
        </w:rPr>
        <w:t>2</w:t>
      </w:r>
      <w:r w:rsidRPr="00B42485">
        <w:t xml:space="preserve"> + 5x – 15</w:t>
      </w:r>
    </w:p>
    <w:p w14:paraId="15BDE59B" w14:textId="77777777" w:rsidR="00D1363B" w:rsidRPr="00B42485" w:rsidRDefault="00D1363B" w:rsidP="00D1363B"/>
    <w:p w14:paraId="311E211C" w14:textId="77777777" w:rsidR="00D1363B" w:rsidRPr="00B42485" w:rsidRDefault="00D1363B" w:rsidP="00D1363B"/>
    <w:p w14:paraId="6BE8F2AE" w14:textId="77777777" w:rsidR="00D1363B" w:rsidRPr="00B42485" w:rsidRDefault="00D1363B" w:rsidP="00D1363B"/>
    <w:p w14:paraId="62B2F04D" w14:textId="77777777" w:rsidR="00D1363B" w:rsidRPr="00B42485" w:rsidRDefault="00D1363B" w:rsidP="00D1363B"/>
    <w:p w14:paraId="05B993D1" w14:textId="77777777" w:rsidR="00D1363B" w:rsidRPr="00B42485" w:rsidRDefault="00D1363B" w:rsidP="00D1363B"/>
    <w:p w14:paraId="3B68643C" w14:textId="77777777" w:rsidR="00D1363B" w:rsidRPr="00B42485" w:rsidRDefault="00D1363B" w:rsidP="00D1363B"/>
    <w:p w14:paraId="2EDA2B30" w14:textId="77777777" w:rsidR="00D1363B" w:rsidRPr="00B42485" w:rsidRDefault="00D1363B" w:rsidP="00D1363B">
      <w:pPr>
        <w:pStyle w:val="ListParagraph"/>
        <w:numPr>
          <w:ilvl w:val="0"/>
          <w:numId w:val="2"/>
        </w:numPr>
      </w:pPr>
      <w:r w:rsidRPr="00B42485">
        <w:t>List the possible rational zeros of f(x) = 5x</w:t>
      </w:r>
      <w:r w:rsidRPr="00B42485">
        <w:rPr>
          <w:vertAlign w:val="superscript"/>
        </w:rPr>
        <w:t>3</w:t>
      </w:r>
      <w:r w:rsidRPr="00B42485">
        <w:t xml:space="preserve"> – 4x</w:t>
      </w:r>
      <w:r w:rsidRPr="00B42485">
        <w:rPr>
          <w:vertAlign w:val="superscript"/>
        </w:rPr>
        <w:t>2</w:t>
      </w:r>
      <w:r w:rsidRPr="00B42485">
        <w:t xml:space="preserve"> + 24</w:t>
      </w:r>
    </w:p>
    <w:p w14:paraId="02B79EAB" w14:textId="77777777" w:rsidR="00D1363B" w:rsidRPr="00B42485" w:rsidRDefault="00D1363B" w:rsidP="00D1363B"/>
    <w:p w14:paraId="594EAB82" w14:textId="77777777" w:rsidR="00D1363B" w:rsidRPr="00B42485" w:rsidRDefault="00D1363B" w:rsidP="00D1363B"/>
    <w:p w14:paraId="3A168C92" w14:textId="77777777" w:rsidR="00D1363B" w:rsidRPr="00B42485" w:rsidRDefault="00D1363B" w:rsidP="00D1363B"/>
    <w:p w14:paraId="0E1B8E90" w14:textId="77777777" w:rsidR="00D1363B" w:rsidRPr="00B42485" w:rsidRDefault="00D1363B" w:rsidP="00D1363B"/>
    <w:p w14:paraId="5238F5C4" w14:textId="77777777" w:rsidR="00D1363B" w:rsidRPr="00B42485" w:rsidRDefault="00D1363B" w:rsidP="00D1363B"/>
    <w:p w14:paraId="6E3936AB" w14:textId="77777777" w:rsidR="00D1363B" w:rsidRPr="00B42485" w:rsidRDefault="00D1363B" w:rsidP="00D1363B"/>
    <w:p w14:paraId="23F32F7D" w14:textId="77777777" w:rsidR="00D1363B" w:rsidRPr="00B42485" w:rsidRDefault="00D1363B" w:rsidP="00D1363B"/>
    <w:p w14:paraId="4371A181" w14:textId="77777777" w:rsidR="00D1363B" w:rsidRPr="00B42485" w:rsidRDefault="00D1363B" w:rsidP="00D1363B">
      <w:pPr>
        <w:pStyle w:val="ListParagraph"/>
        <w:numPr>
          <w:ilvl w:val="0"/>
          <w:numId w:val="2"/>
        </w:numPr>
      </w:pPr>
      <w:r w:rsidRPr="00B42485">
        <w:t>Determine the zeros and the multiplicity of any multiple zeros.</w:t>
      </w:r>
    </w:p>
    <w:p w14:paraId="794DBC8F" w14:textId="77777777" w:rsidR="00D1363B" w:rsidRPr="00B42485" w:rsidRDefault="00D1363B" w:rsidP="00D1363B">
      <w:pPr>
        <w:pStyle w:val="ListParagraph"/>
      </w:pPr>
      <w:r w:rsidRPr="00B42485">
        <w:t>x</w:t>
      </w:r>
      <w:r w:rsidRPr="00B42485">
        <w:rPr>
          <w:vertAlign w:val="superscript"/>
        </w:rPr>
        <w:t>5</w:t>
      </w:r>
      <w:r w:rsidRPr="00B42485">
        <w:t xml:space="preserve"> – 2x</w:t>
      </w:r>
      <w:r w:rsidRPr="00B42485">
        <w:rPr>
          <w:vertAlign w:val="superscript"/>
        </w:rPr>
        <w:t>4</w:t>
      </w:r>
      <w:r w:rsidRPr="00B42485">
        <w:t xml:space="preserve"> + 8x</w:t>
      </w:r>
      <w:r w:rsidRPr="00B42485">
        <w:rPr>
          <w:vertAlign w:val="superscript"/>
        </w:rPr>
        <w:t>3</w:t>
      </w:r>
    </w:p>
    <w:p w14:paraId="3647ACF7" w14:textId="77777777" w:rsidR="00D1363B" w:rsidRPr="00B42485" w:rsidRDefault="00D1363B" w:rsidP="00D1363B">
      <w:pPr>
        <w:pStyle w:val="ListParagraph"/>
      </w:pPr>
    </w:p>
    <w:p w14:paraId="76C352AC" w14:textId="77777777" w:rsidR="00D1363B" w:rsidRPr="00B42485" w:rsidRDefault="00D1363B" w:rsidP="00D1363B">
      <w:pPr>
        <w:pStyle w:val="ListParagraph"/>
      </w:pPr>
    </w:p>
    <w:p w14:paraId="3E47939C" w14:textId="77777777" w:rsidR="00D1363B" w:rsidRPr="00B42485" w:rsidRDefault="00D1363B" w:rsidP="00D1363B">
      <w:pPr>
        <w:pStyle w:val="ListParagraph"/>
      </w:pPr>
    </w:p>
    <w:p w14:paraId="5AF69CB7" w14:textId="77777777" w:rsidR="00D1363B" w:rsidRPr="00B42485" w:rsidRDefault="00D1363B" w:rsidP="00D1363B">
      <w:pPr>
        <w:pStyle w:val="ListParagraph"/>
      </w:pPr>
    </w:p>
    <w:p w14:paraId="41E6F88A" w14:textId="77777777" w:rsidR="00D1363B" w:rsidRPr="00B42485" w:rsidRDefault="00D1363B" w:rsidP="00D1363B">
      <w:pPr>
        <w:pStyle w:val="ListParagraph"/>
      </w:pPr>
    </w:p>
    <w:p w14:paraId="54D99ABA" w14:textId="77777777" w:rsidR="00D1363B" w:rsidRPr="00B42485" w:rsidRDefault="00D1363B" w:rsidP="00D1363B">
      <w:pPr>
        <w:pStyle w:val="ListParagraph"/>
        <w:numPr>
          <w:ilvl w:val="0"/>
          <w:numId w:val="2"/>
        </w:numPr>
      </w:pPr>
      <w:r w:rsidRPr="00B42485">
        <w:t>Determine the zeros and the multiplicity of any multiple zeros.</w:t>
      </w:r>
    </w:p>
    <w:p w14:paraId="3B11AE2F" w14:textId="77777777" w:rsidR="00D1363B" w:rsidRPr="00B42485" w:rsidRDefault="00D1363B" w:rsidP="00D1363B">
      <w:pPr>
        <w:pStyle w:val="ListParagraph"/>
      </w:pPr>
      <w:r w:rsidRPr="00B42485">
        <w:t>x</w:t>
      </w:r>
      <w:r w:rsidRPr="00B42485">
        <w:rPr>
          <w:vertAlign w:val="superscript"/>
        </w:rPr>
        <w:t>4</w:t>
      </w:r>
      <w:r w:rsidRPr="00B42485">
        <w:t xml:space="preserve"> + 10x</w:t>
      </w:r>
      <w:r w:rsidRPr="00B42485">
        <w:rPr>
          <w:vertAlign w:val="superscript"/>
        </w:rPr>
        <w:t>3</w:t>
      </w:r>
      <w:r w:rsidRPr="00B42485">
        <w:t xml:space="preserve"> + 25x</w:t>
      </w:r>
      <w:r w:rsidRPr="00B42485">
        <w:rPr>
          <w:vertAlign w:val="superscript"/>
        </w:rPr>
        <w:t>2</w:t>
      </w:r>
    </w:p>
    <w:p w14:paraId="30540808" w14:textId="77777777" w:rsidR="00D1363B" w:rsidRPr="00B42485" w:rsidRDefault="00D1363B" w:rsidP="00D1363B">
      <w:pPr>
        <w:pStyle w:val="ListParagraph"/>
      </w:pPr>
    </w:p>
    <w:p w14:paraId="22C4F546" w14:textId="77777777" w:rsidR="00D1363B" w:rsidRPr="00B42485" w:rsidRDefault="00D1363B" w:rsidP="00D1363B">
      <w:pPr>
        <w:pStyle w:val="ListParagraph"/>
      </w:pPr>
    </w:p>
    <w:p w14:paraId="79023426" w14:textId="77777777" w:rsidR="00D1363B" w:rsidRPr="00B42485" w:rsidRDefault="00D1363B" w:rsidP="00D1363B">
      <w:pPr>
        <w:pStyle w:val="ListParagraph"/>
      </w:pPr>
    </w:p>
    <w:p w14:paraId="64979F12" w14:textId="77777777" w:rsidR="00D1363B" w:rsidRPr="00B42485" w:rsidRDefault="00D1363B" w:rsidP="00D1363B">
      <w:pPr>
        <w:pStyle w:val="ListParagraph"/>
      </w:pPr>
    </w:p>
    <w:p w14:paraId="27BE6CC0" w14:textId="77777777" w:rsidR="00D1363B" w:rsidRPr="00B42485" w:rsidRDefault="00D1363B" w:rsidP="00D1363B">
      <w:pPr>
        <w:pStyle w:val="ListParagraph"/>
      </w:pPr>
    </w:p>
    <w:p w14:paraId="4F5EDB37" w14:textId="77777777" w:rsidR="00D1363B" w:rsidRPr="00B42485" w:rsidRDefault="00D1363B" w:rsidP="00D1363B">
      <w:pPr>
        <w:pStyle w:val="ListParagraph"/>
      </w:pPr>
      <w:r w:rsidRPr="00B42485">
        <w:t>Solve each equation:</w:t>
      </w:r>
    </w:p>
    <w:p w14:paraId="050CA22E" w14:textId="55BF09F1" w:rsidR="00D1363B" w:rsidRPr="00B42485" w:rsidRDefault="003716DA" w:rsidP="003716DA">
      <w:pPr>
        <w:pStyle w:val="ListParagraph"/>
        <w:numPr>
          <w:ilvl w:val="0"/>
          <w:numId w:val="2"/>
        </w:numPr>
      </w:pPr>
      <w:r>
        <w:t xml:space="preserve"> </w:t>
      </w:r>
      <w:r w:rsidR="00521D94" w:rsidRPr="00B42485">
        <w:rPr>
          <w:position w:val="-2"/>
        </w:rPr>
        <w:object w:dxaOrig="1900" w:dyaOrig="260" w14:anchorId="3F0822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5pt;height:16pt" o:ole="">
            <v:imagedata r:id="rId9" o:title=""/>
          </v:shape>
          <o:OLEObject Type="Embed" ProgID="Equation.3" ShapeID="_x0000_i1025" DrawAspect="Content" ObjectID="_1543137995" r:id="rId10"/>
        </w:object>
      </w:r>
    </w:p>
    <w:p w14:paraId="50B65FFA" w14:textId="77777777" w:rsidR="00D1363B" w:rsidRPr="00B42485" w:rsidRDefault="00D1363B" w:rsidP="00D1363B">
      <w:pPr>
        <w:pStyle w:val="ListParagraph"/>
      </w:pPr>
    </w:p>
    <w:p w14:paraId="7F8CEC88" w14:textId="77777777" w:rsidR="00D1363B" w:rsidRPr="00B42485" w:rsidRDefault="00D1363B" w:rsidP="00D1363B">
      <w:pPr>
        <w:pStyle w:val="ListParagraph"/>
      </w:pPr>
    </w:p>
    <w:p w14:paraId="5C5B2121" w14:textId="77777777" w:rsidR="00D1363B" w:rsidRPr="00B42485" w:rsidRDefault="00D1363B" w:rsidP="00D1363B">
      <w:pPr>
        <w:pStyle w:val="ListParagraph"/>
      </w:pPr>
    </w:p>
    <w:p w14:paraId="2F12D56B" w14:textId="77777777" w:rsidR="00D1363B" w:rsidRPr="00B42485" w:rsidRDefault="00D1363B" w:rsidP="00D1363B">
      <w:pPr>
        <w:pStyle w:val="ListParagraph"/>
      </w:pPr>
    </w:p>
    <w:p w14:paraId="009228F7" w14:textId="77777777" w:rsidR="00D1363B" w:rsidRPr="00B42485" w:rsidRDefault="00D1363B" w:rsidP="00D1363B">
      <w:pPr>
        <w:pStyle w:val="ListParagraph"/>
      </w:pPr>
    </w:p>
    <w:p w14:paraId="023A3CF6" w14:textId="77777777" w:rsidR="00D1363B" w:rsidRPr="00B42485" w:rsidRDefault="00D1363B" w:rsidP="00D1363B">
      <w:pPr>
        <w:pStyle w:val="ListParagraph"/>
      </w:pPr>
    </w:p>
    <w:p w14:paraId="0F4169CF" w14:textId="77777777" w:rsidR="00D1363B" w:rsidRPr="00B42485" w:rsidRDefault="00D1363B" w:rsidP="00D1363B">
      <w:pPr>
        <w:pStyle w:val="ListParagraph"/>
      </w:pPr>
    </w:p>
    <w:p w14:paraId="5B84F144" w14:textId="77777777" w:rsidR="00D1363B" w:rsidRPr="00B42485" w:rsidRDefault="00D1363B" w:rsidP="00D1363B">
      <w:pPr>
        <w:pStyle w:val="ListParagraph"/>
      </w:pPr>
    </w:p>
    <w:p w14:paraId="16289EB3" w14:textId="77777777" w:rsidR="00D1363B" w:rsidRPr="00B42485" w:rsidRDefault="00D1363B" w:rsidP="00D1363B">
      <w:pPr>
        <w:pStyle w:val="ListParagraph"/>
      </w:pPr>
    </w:p>
    <w:p w14:paraId="2F5D04DB" w14:textId="7CBAB091" w:rsidR="00D1363B" w:rsidRPr="00B42485" w:rsidRDefault="003716DA" w:rsidP="003716DA">
      <w:pPr>
        <w:pStyle w:val="ListParagraph"/>
        <w:numPr>
          <w:ilvl w:val="0"/>
          <w:numId w:val="2"/>
        </w:numPr>
      </w:pPr>
      <w:r>
        <w:t xml:space="preserve"> </w:t>
      </w:r>
      <w:r w:rsidR="00521D94" w:rsidRPr="00B42485">
        <w:rPr>
          <w:position w:val="-2"/>
        </w:rPr>
        <w:object w:dxaOrig="1220" w:dyaOrig="260" w14:anchorId="3613A131">
          <v:shape id="_x0000_i1026" type="#_x0000_t75" style="width:85.35pt;height:18.65pt" o:ole="">
            <v:imagedata r:id="rId11" o:title=""/>
          </v:shape>
          <o:OLEObject Type="Embed" ProgID="Equation.3" ShapeID="_x0000_i1026" DrawAspect="Content" ObjectID="_1543137996" r:id="rId12"/>
        </w:object>
      </w:r>
    </w:p>
    <w:p w14:paraId="1E901882" w14:textId="77777777" w:rsidR="00D1363B" w:rsidRPr="00B42485" w:rsidRDefault="00D1363B" w:rsidP="00D1363B">
      <w:pPr>
        <w:pStyle w:val="ListParagraph"/>
      </w:pPr>
    </w:p>
    <w:p w14:paraId="1908E9A1" w14:textId="77777777" w:rsidR="00D1363B" w:rsidRPr="00B42485" w:rsidRDefault="00D1363B" w:rsidP="00D1363B">
      <w:pPr>
        <w:pStyle w:val="ListParagraph"/>
      </w:pPr>
    </w:p>
    <w:p w14:paraId="05F77406" w14:textId="77777777" w:rsidR="00D1363B" w:rsidRPr="00B42485" w:rsidRDefault="00D1363B" w:rsidP="00D1363B">
      <w:pPr>
        <w:pStyle w:val="ListParagraph"/>
      </w:pPr>
    </w:p>
    <w:p w14:paraId="012AB5F1" w14:textId="77777777" w:rsidR="00D1363B" w:rsidRPr="00B42485" w:rsidRDefault="00D1363B" w:rsidP="00D1363B">
      <w:pPr>
        <w:pStyle w:val="ListParagraph"/>
      </w:pPr>
    </w:p>
    <w:p w14:paraId="5E929506" w14:textId="77777777" w:rsidR="0002184C" w:rsidRPr="00B42485" w:rsidRDefault="0002184C" w:rsidP="00D1363B">
      <w:pPr>
        <w:pStyle w:val="ListParagraph"/>
      </w:pPr>
    </w:p>
    <w:p w14:paraId="386BE30B" w14:textId="77777777" w:rsidR="00D1363B" w:rsidRPr="00B42485" w:rsidRDefault="00D1363B" w:rsidP="00D1363B">
      <w:pPr>
        <w:pStyle w:val="ListParagraph"/>
      </w:pPr>
    </w:p>
    <w:p w14:paraId="1DF1F676" w14:textId="77777777" w:rsidR="00D1363B" w:rsidRPr="00B42485" w:rsidRDefault="00D1363B" w:rsidP="00D1363B">
      <w:pPr>
        <w:pStyle w:val="ListParagraph"/>
      </w:pPr>
    </w:p>
    <w:p w14:paraId="21CAB891" w14:textId="76CCBE51" w:rsidR="00D1363B" w:rsidRPr="00B42485" w:rsidRDefault="003716DA" w:rsidP="003716DA">
      <w:pPr>
        <w:pStyle w:val="ListParagraph"/>
        <w:numPr>
          <w:ilvl w:val="0"/>
          <w:numId w:val="2"/>
        </w:numPr>
      </w:pPr>
      <w:r>
        <w:t xml:space="preserve"> </w:t>
      </w:r>
      <w:r w:rsidR="00D1363B" w:rsidRPr="00B42485">
        <w:object w:dxaOrig="2100" w:dyaOrig="300" w14:anchorId="2A1B98EA">
          <v:shape id="_x0000_i1027" type="#_x0000_t75" style="width:152.9pt;height:22.2pt" o:ole="">
            <v:imagedata r:id="rId13" o:title=""/>
          </v:shape>
          <o:OLEObject Type="Embed" ProgID="Equation.DSMT4" ShapeID="_x0000_i1027" DrawAspect="Content" ObjectID="_1543137997" r:id="rId14"/>
        </w:object>
      </w:r>
    </w:p>
    <w:p w14:paraId="79175296" w14:textId="77777777" w:rsidR="00D1363B" w:rsidRPr="00B42485" w:rsidRDefault="00D1363B" w:rsidP="00D1363B">
      <w:pPr>
        <w:pStyle w:val="ListParagraph"/>
      </w:pPr>
    </w:p>
    <w:p w14:paraId="0EC84260" w14:textId="77777777" w:rsidR="00D1363B" w:rsidRPr="00B42485" w:rsidRDefault="00D1363B" w:rsidP="00D1363B">
      <w:pPr>
        <w:pStyle w:val="ListParagraph"/>
      </w:pPr>
    </w:p>
    <w:p w14:paraId="33A71659" w14:textId="77777777" w:rsidR="00D1363B" w:rsidRPr="00B42485" w:rsidRDefault="00D1363B" w:rsidP="00D1363B">
      <w:pPr>
        <w:pStyle w:val="ListParagraph"/>
      </w:pPr>
    </w:p>
    <w:p w14:paraId="2C111406" w14:textId="77777777" w:rsidR="0002184C" w:rsidRPr="00B42485" w:rsidRDefault="0002184C" w:rsidP="00D1363B">
      <w:pPr>
        <w:pStyle w:val="ListParagraph"/>
      </w:pPr>
    </w:p>
    <w:p w14:paraId="2639ECCB" w14:textId="77777777" w:rsidR="0002184C" w:rsidRPr="00B42485" w:rsidRDefault="0002184C" w:rsidP="00D1363B">
      <w:pPr>
        <w:pStyle w:val="ListParagraph"/>
      </w:pPr>
    </w:p>
    <w:p w14:paraId="173DED95" w14:textId="77777777" w:rsidR="0002184C" w:rsidRPr="00B42485" w:rsidRDefault="0002184C" w:rsidP="00D1363B">
      <w:pPr>
        <w:pStyle w:val="ListParagraph"/>
      </w:pPr>
    </w:p>
    <w:p w14:paraId="3DD02BB2" w14:textId="77777777" w:rsidR="0002184C" w:rsidRDefault="0002184C" w:rsidP="00D1363B">
      <w:pPr>
        <w:pStyle w:val="ListParagraph"/>
      </w:pPr>
    </w:p>
    <w:p w14:paraId="29892C35" w14:textId="77777777" w:rsidR="003716DA" w:rsidRPr="00B42485" w:rsidRDefault="003716DA" w:rsidP="00D1363B">
      <w:pPr>
        <w:pStyle w:val="ListParagraph"/>
      </w:pPr>
    </w:p>
    <w:p w14:paraId="762918D6" w14:textId="77777777" w:rsidR="00D1363B" w:rsidRPr="00B42485" w:rsidRDefault="00D1363B" w:rsidP="00D1363B">
      <w:pPr>
        <w:pStyle w:val="ListParagraph"/>
      </w:pPr>
    </w:p>
    <w:p w14:paraId="21AACD65" w14:textId="77777777" w:rsidR="00D1363B" w:rsidRPr="00B42485" w:rsidRDefault="00D1363B" w:rsidP="00D1363B">
      <w:pPr>
        <w:pStyle w:val="ListParagraph"/>
      </w:pPr>
    </w:p>
    <w:p w14:paraId="123CACBA" w14:textId="095F5694" w:rsidR="0002184C" w:rsidRPr="00B42485" w:rsidRDefault="003716DA" w:rsidP="003716DA">
      <w:pPr>
        <w:pStyle w:val="ListParagraph"/>
        <w:numPr>
          <w:ilvl w:val="0"/>
          <w:numId w:val="2"/>
        </w:numPr>
      </w:pPr>
      <w:r>
        <w:t xml:space="preserve"> </w:t>
      </w:r>
      <w:r w:rsidR="0002184C" w:rsidRPr="00B42485">
        <w:t>2x</w:t>
      </w:r>
      <w:r w:rsidR="0002184C" w:rsidRPr="003716DA">
        <w:rPr>
          <w:vertAlign w:val="superscript"/>
        </w:rPr>
        <w:t>4</w:t>
      </w:r>
      <w:r w:rsidR="0002184C" w:rsidRPr="00B42485">
        <w:t xml:space="preserve"> – 14x</w:t>
      </w:r>
      <w:r w:rsidR="0002184C" w:rsidRPr="003716DA">
        <w:rPr>
          <w:vertAlign w:val="superscript"/>
        </w:rPr>
        <w:t>2</w:t>
      </w:r>
      <w:r w:rsidR="0002184C" w:rsidRPr="00B42485">
        <w:t xml:space="preserve"> – 36 = 0</w:t>
      </w:r>
    </w:p>
    <w:p w14:paraId="3CBB108C" w14:textId="77777777" w:rsidR="00D1363B" w:rsidRPr="00B42485" w:rsidRDefault="00D1363B" w:rsidP="00D1363B">
      <w:pPr>
        <w:pStyle w:val="ListParagraph"/>
      </w:pPr>
    </w:p>
    <w:p w14:paraId="6F768E71" w14:textId="77777777" w:rsidR="00D1363B" w:rsidRPr="00B42485" w:rsidRDefault="00D1363B" w:rsidP="00D1363B">
      <w:pPr>
        <w:pStyle w:val="ListParagraph"/>
      </w:pPr>
    </w:p>
    <w:p w14:paraId="32437F1C" w14:textId="77777777" w:rsidR="0002184C" w:rsidRPr="00B42485" w:rsidRDefault="0002184C" w:rsidP="00D1363B">
      <w:pPr>
        <w:pStyle w:val="ListParagraph"/>
      </w:pPr>
    </w:p>
    <w:p w14:paraId="62702AF7" w14:textId="77777777" w:rsidR="0002184C" w:rsidRPr="00B42485" w:rsidRDefault="0002184C" w:rsidP="00D1363B">
      <w:pPr>
        <w:pStyle w:val="ListParagraph"/>
      </w:pPr>
    </w:p>
    <w:p w14:paraId="042D1EC0" w14:textId="77777777" w:rsidR="0002184C" w:rsidRPr="00B42485" w:rsidRDefault="0002184C" w:rsidP="00D1363B">
      <w:pPr>
        <w:pStyle w:val="ListParagraph"/>
      </w:pPr>
    </w:p>
    <w:p w14:paraId="52015722" w14:textId="77777777" w:rsidR="0002184C" w:rsidRPr="00B42485" w:rsidRDefault="0002184C" w:rsidP="00D1363B">
      <w:pPr>
        <w:pStyle w:val="ListParagraph"/>
      </w:pPr>
    </w:p>
    <w:p w14:paraId="187893B6" w14:textId="77777777" w:rsidR="0002184C" w:rsidRPr="00B42485" w:rsidRDefault="0002184C" w:rsidP="00D1363B">
      <w:pPr>
        <w:pStyle w:val="ListParagraph"/>
      </w:pPr>
    </w:p>
    <w:p w14:paraId="64C77738" w14:textId="77777777" w:rsidR="0002184C" w:rsidRPr="00B42485" w:rsidRDefault="0002184C" w:rsidP="00D1363B">
      <w:pPr>
        <w:pStyle w:val="ListParagraph"/>
      </w:pPr>
    </w:p>
    <w:p w14:paraId="533591D5" w14:textId="77777777" w:rsidR="0002184C" w:rsidRPr="00B42485" w:rsidRDefault="0002184C" w:rsidP="00D1363B">
      <w:pPr>
        <w:pStyle w:val="ListParagraph"/>
      </w:pPr>
    </w:p>
    <w:p w14:paraId="49288733" w14:textId="77777777" w:rsidR="0002184C" w:rsidRPr="00B42485" w:rsidRDefault="0002184C" w:rsidP="00D1363B">
      <w:pPr>
        <w:pStyle w:val="ListParagraph"/>
      </w:pPr>
    </w:p>
    <w:p w14:paraId="32D77BCE" w14:textId="77777777" w:rsidR="0002184C" w:rsidRPr="00B42485" w:rsidRDefault="0002184C" w:rsidP="00D1363B">
      <w:pPr>
        <w:pStyle w:val="ListParagraph"/>
      </w:pPr>
    </w:p>
    <w:p w14:paraId="0FB5643B" w14:textId="6B7EA037" w:rsidR="00D1363B" w:rsidRPr="00B42485" w:rsidRDefault="003716DA" w:rsidP="003716DA">
      <w:pPr>
        <w:pStyle w:val="ListParagraph"/>
        <w:numPr>
          <w:ilvl w:val="0"/>
          <w:numId w:val="2"/>
        </w:numPr>
      </w:pPr>
      <w:r>
        <w:t xml:space="preserve"> </w:t>
      </w:r>
      <w:r w:rsidRPr="00B42485">
        <w:rPr>
          <w:position w:val="-4"/>
        </w:rPr>
        <w:object w:dxaOrig="2280" w:dyaOrig="300" w14:anchorId="7FC600C0">
          <v:shape id="_x0000_i1028" type="#_x0000_t75" style="width:142.2pt;height:18.65pt" o:ole="">
            <v:imagedata r:id="rId15" o:title=""/>
          </v:shape>
          <o:OLEObject Type="Embed" ProgID="Equation.DSMT4" ShapeID="_x0000_i1028" DrawAspect="Content" ObjectID="_1543137998" r:id="rId16"/>
        </w:object>
      </w:r>
    </w:p>
    <w:p w14:paraId="3CD2EF78" w14:textId="77777777" w:rsidR="00D1363B" w:rsidRDefault="00D1363B" w:rsidP="00D1363B">
      <w:pPr>
        <w:rPr>
          <w:b/>
          <w:sz w:val="28"/>
          <w:szCs w:val="28"/>
        </w:rPr>
      </w:pPr>
    </w:p>
    <w:p w14:paraId="14FEC543" w14:textId="77777777" w:rsidR="003716DA" w:rsidRDefault="003716DA" w:rsidP="00D1363B">
      <w:pPr>
        <w:rPr>
          <w:b/>
          <w:sz w:val="28"/>
          <w:szCs w:val="28"/>
        </w:rPr>
      </w:pPr>
    </w:p>
    <w:p w14:paraId="0CE247DA" w14:textId="77777777" w:rsidR="003716DA" w:rsidRDefault="003716DA" w:rsidP="00D1363B">
      <w:pPr>
        <w:rPr>
          <w:b/>
          <w:sz w:val="28"/>
          <w:szCs w:val="28"/>
        </w:rPr>
      </w:pPr>
    </w:p>
    <w:p w14:paraId="5FEB25A0" w14:textId="77777777" w:rsidR="003716DA" w:rsidRDefault="003716DA" w:rsidP="00D1363B">
      <w:pPr>
        <w:rPr>
          <w:b/>
          <w:sz w:val="28"/>
          <w:szCs w:val="28"/>
        </w:rPr>
      </w:pPr>
    </w:p>
    <w:p w14:paraId="5B0F4423" w14:textId="77777777" w:rsidR="003716DA" w:rsidRDefault="003716DA" w:rsidP="00D1363B">
      <w:pPr>
        <w:rPr>
          <w:b/>
          <w:sz w:val="28"/>
          <w:szCs w:val="28"/>
        </w:rPr>
      </w:pPr>
    </w:p>
    <w:p w14:paraId="73B5EAD2" w14:textId="77777777" w:rsidR="003716DA" w:rsidRDefault="003716DA" w:rsidP="00D1363B">
      <w:pPr>
        <w:rPr>
          <w:b/>
          <w:sz w:val="28"/>
          <w:szCs w:val="28"/>
        </w:rPr>
      </w:pPr>
    </w:p>
    <w:p w14:paraId="24FE8103" w14:textId="77777777" w:rsidR="003716DA" w:rsidRDefault="003716DA" w:rsidP="00D1363B">
      <w:pPr>
        <w:rPr>
          <w:b/>
          <w:sz w:val="28"/>
          <w:szCs w:val="28"/>
        </w:rPr>
      </w:pPr>
    </w:p>
    <w:p w14:paraId="52A81A58" w14:textId="77777777" w:rsidR="003716DA" w:rsidRDefault="003716DA" w:rsidP="00D1363B">
      <w:pPr>
        <w:rPr>
          <w:b/>
          <w:sz w:val="28"/>
          <w:szCs w:val="28"/>
        </w:rPr>
      </w:pPr>
    </w:p>
    <w:p w14:paraId="16077C09" w14:textId="77777777" w:rsidR="003716DA" w:rsidRDefault="003716DA" w:rsidP="00D1363B">
      <w:pPr>
        <w:rPr>
          <w:b/>
          <w:sz w:val="28"/>
          <w:szCs w:val="28"/>
        </w:rPr>
      </w:pPr>
    </w:p>
    <w:p w14:paraId="382E257C" w14:textId="77777777" w:rsidR="003716DA" w:rsidRDefault="003716DA" w:rsidP="00D1363B">
      <w:pPr>
        <w:rPr>
          <w:b/>
          <w:sz w:val="28"/>
          <w:szCs w:val="28"/>
        </w:rPr>
      </w:pPr>
    </w:p>
    <w:p w14:paraId="5D60D312" w14:textId="77777777" w:rsidR="003716DA" w:rsidRDefault="003716DA" w:rsidP="00D1363B">
      <w:pPr>
        <w:rPr>
          <w:b/>
          <w:sz w:val="28"/>
          <w:szCs w:val="28"/>
        </w:rPr>
      </w:pPr>
    </w:p>
    <w:p w14:paraId="668E4F40" w14:textId="77777777" w:rsidR="003716DA" w:rsidRDefault="003716DA" w:rsidP="00D1363B">
      <w:pPr>
        <w:rPr>
          <w:b/>
          <w:sz w:val="28"/>
          <w:szCs w:val="28"/>
        </w:rPr>
      </w:pPr>
    </w:p>
    <w:p w14:paraId="7C8331CC" w14:textId="77777777" w:rsidR="003716DA" w:rsidRDefault="003716DA" w:rsidP="00D1363B">
      <w:pPr>
        <w:rPr>
          <w:b/>
          <w:sz w:val="28"/>
          <w:szCs w:val="28"/>
        </w:rPr>
      </w:pPr>
    </w:p>
    <w:p w14:paraId="501A605C" w14:textId="77777777" w:rsidR="003716DA" w:rsidRDefault="003716DA" w:rsidP="00D1363B">
      <w:pPr>
        <w:rPr>
          <w:b/>
          <w:sz w:val="28"/>
          <w:szCs w:val="28"/>
        </w:rPr>
      </w:pPr>
    </w:p>
    <w:p w14:paraId="1EEF9000" w14:textId="77777777" w:rsidR="003716DA" w:rsidRDefault="003716DA" w:rsidP="00D1363B">
      <w:pPr>
        <w:rPr>
          <w:b/>
          <w:sz w:val="28"/>
          <w:szCs w:val="28"/>
        </w:rPr>
      </w:pPr>
    </w:p>
    <w:p w14:paraId="67741D06" w14:textId="77777777" w:rsidR="003716DA" w:rsidRDefault="003716DA" w:rsidP="00D1363B">
      <w:pPr>
        <w:rPr>
          <w:b/>
          <w:sz w:val="28"/>
          <w:szCs w:val="28"/>
        </w:rPr>
      </w:pPr>
    </w:p>
    <w:p w14:paraId="6C8A64E4" w14:textId="77777777" w:rsidR="003716DA" w:rsidRDefault="003716DA" w:rsidP="00D1363B">
      <w:pPr>
        <w:rPr>
          <w:b/>
          <w:sz w:val="28"/>
          <w:szCs w:val="28"/>
        </w:rPr>
      </w:pPr>
    </w:p>
    <w:p w14:paraId="144D6662" w14:textId="77777777" w:rsidR="003716DA" w:rsidRDefault="003716DA" w:rsidP="00D1363B">
      <w:pPr>
        <w:rPr>
          <w:b/>
          <w:sz w:val="28"/>
          <w:szCs w:val="28"/>
        </w:rPr>
      </w:pPr>
    </w:p>
    <w:p w14:paraId="785D7246" w14:textId="77777777" w:rsidR="003716DA" w:rsidRDefault="003716DA" w:rsidP="00D1363B">
      <w:pPr>
        <w:rPr>
          <w:b/>
          <w:sz w:val="28"/>
          <w:szCs w:val="28"/>
        </w:rPr>
      </w:pPr>
    </w:p>
    <w:p w14:paraId="33F5DBDF" w14:textId="77777777" w:rsidR="003716DA" w:rsidRDefault="003716DA" w:rsidP="00D1363B">
      <w:pPr>
        <w:rPr>
          <w:b/>
          <w:sz w:val="28"/>
          <w:szCs w:val="28"/>
        </w:rPr>
      </w:pPr>
    </w:p>
    <w:p w14:paraId="7A00B7F9" w14:textId="77777777" w:rsidR="003716DA" w:rsidRDefault="003716DA" w:rsidP="00D1363B">
      <w:pPr>
        <w:rPr>
          <w:b/>
          <w:sz w:val="28"/>
          <w:szCs w:val="28"/>
        </w:rPr>
      </w:pPr>
    </w:p>
    <w:p w14:paraId="089ED3FB" w14:textId="77777777" w:rsidR="003716DA" w:rsidRDefault="003716DA" w:rsidP="00D1363B">
      <w:pPr>
        <w:rPr>
          <w:b/>
          <w:sz w:val="28"/>
          <w:szCs w:val="28"/>
        </w:rPr>
      </w:pPr>
    </w:p>
    <w:p w14:paraId="6782E32B" w14:textId="2351D831" w:rsidR="003716DA" w:rsidRDefault="003716DA" w:rsidP="003716DA">
      <w:pPr>
        <w:jc w:val="center"/>
        <w:rPr>
          <w:b/>
          <w:u w:val="single"/>
        </w:rPr>
      </w:pPr>
      <w:r w:rsidRPr="003716DA">
        <w:rPr>
          <w:b/>
          <w:u w:val="single"/>
        </w:rPr>
        <w:t>Chapter 5:  Graph Quadratic Equations</w:t>
      </w:r>
    </w:p>
    <w:p w14:paraId="15DF950A" w14:textId="77777777" w:rsidR="003716DA" w:rsidRDefault="003716DA" w:rsidP="003716DA">
      <w:pPr>
        <w:jc w:val="center"/>
        <w:rPr>
          <w:b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716DA" w14:paraId="11B2B88D" w14:textId="77777777" w:rsidTr="003716DA">
        <w:tc>
          <w:tcPr>
            <w:tcW w:w="5508" w:type="dxa"/>
          </w:tcPr>
          <w:p w14:paraId="10F58C47" w14:textId="4A2627B3" w:rsidR="003716DA" w:rsidRPr="006C6DF3" w:rsidRDefault="006C6DF3" w:rsidP="006C6DF3">
            <w:pPr>
              <w:pStyle w:val="ListParagraph"/>
              <w:numPr>
                <w:ilvl w:val="0"/>
                <w:numId w:val="8"/>
              </w:num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3716DA" w:rsidRPr="006C6DF3">
              <w:rPr>
                <w:b/>
              </w:rPr>
              <w:t>Graph:  y = -2x</w:t>
            </w:r>
            <w:r w:rsidR="003716DA" w:rsidRPr="006C6DF3">
              <w:rPr>
                <w:b/>
                <w:vertAlign w:val="superscript"/>
              </w:rPr>
              <w:t>2</w:t>
            </w:r>
            <w:r w:rsidR="003716DA" w:rsidRPr="006C6DF3">
              <w:rPr>
                <w:b/>
              </w:rPr>
              <w:t xml:space="preserve"> + 8x – 6</w:t>
            </w:r>
          </w:p>
          <w:p w14:paraId="7965AEB6" w14:textId="77777777" w:rsidR="003716DA" w:rsidRDefault="003716DA" w:rsidP="003716DA">
            <w:pPr>
              <w:jc w:val="center"/>
            </w:pPr>
          </w:p>
          <w:p w14:paraId="40E76F31" w14:textId="24A1479C" w:rsidR="003716DA" w:rsidRPr="003716DA" w:rsidRDefault="003716DA" w:rsidP="003716DA">
            <w:pPr>
              <w:jc w:val="center"/>
              <w:rPr>
                <w:vertAlign w:val="superscript"/>
              </w:rPr>
            </w:pPr>
            <w:r>
              <w:rPr>
                <w:noProof/>
                <w:vertAlign w:val="superscript"/>
                <w:lang w:eastAsia="zh-CN"/>
              </w:rPr>
              <w:drawing>
                <wp:inline distT="0" distB="0" distL="0" distR="0" wp14:anchorId="5A44FE3E" wp14:editId="0A876E15">
                  <wp:extent cx="2838999" cy="2857137"/>
                  <wp:effectExtent l="0" t="0" r="635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 Shot 2016-09-28 at 10.12.14 PM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135" cy="2884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053BBEC8" w14:textId="77777777" w:rsidR="003716DA" w:rsidRDefault="003716DA" w:rsidP="003716DA"/>
          <w:p w14:paraId="5407D016" w14:textId="77777777" w:rsidR="003716DA" w:rsidRDefault="003716DA" w:rsidP="003716DA">
            <w:r>
              <w:t>Vertex:  _______________________</w:t>
            </w:r>
          </w:p>
          <w:p w14:paraId="4445FD89" w14:textId="77777777" w:rsidR="003716DA" w:rsidRDefault="003716DA" w:rsidP="003716DA"/>
          <w:p w14:paraId="4C1C39AD" w14:textId="77777777" w:rsidR="003716DA" w:rsidRDefault="003716DA" w:rsidP="003716DA">
            <w:r>
              <w:t>Axis of Symmetry:  _________________________</w:t>
            </w:r>
          </w:p>
          <w:p w14:paraId="575AD211" w14:textId="77777777" w:rsidR="003716DA" w:rsidRDefault="003716DA" w:rsidP="003716DA"/>
          <w:p w14:paraId="5239C2E5" w14:textId="77777777" w:rsidR="003716DA" w:rsidRDefault="003716DA" w:rsidP="003716DA">
            <w:r>
              <w:t>Y-intercept:  _______________________</w:t>
            </w:r>
          </w:p>
          <w:p w14:paraId="705EF075" w14:textId="77777777" w:rsidR="003716DA" w:rsidRDefault="003716DA" w:rsidP="003716DA"/>
          <w:p w14:paraId="60129EF3" w14:textId="77777777" w:rsidR="003716DA" w:rsidRDefault="003716DA" w:rsidP="003716DA">
            <w:r>
              <w:t>Is the vertex a max or min?</w:t>
            </w:r>
          </w:p>
          <w:p w14:paraId="5CF99F8F" w14:textId="77777777" w:rsidR="003716DA" w:rsidRDefault="003716DA" w:rsidP="003716DA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638"/>
              <w:gridCol w:w="2639"/>
            </w:tblGrid>
            <w:tr w:rsidR="003716DA" w14:paraId="620DA5A4" w14:textId="77777777" w:rsidTr="003716DA">
              <w:tc>
                <w:tcPr>
                  <w:tcW w:w="2638" w:type="dxa"/>
                </w:tcPr>
                <w:p w14:paraId="5854EE82" w14:textId="3F1B494C" w:rsidR="003716DA" w:rsidRPr="003716DA" w:rsidRDefault="003716DA" w:rsidP="003716DA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X</w:t>
                  </w:r>
                </w:p>
              </w:tc>
              <w:tc>
                <w:tcPr>
                  <w:tcW w:w="2639" w:type="dxa"/>
                </w:tcPr>
                <w:p w14:paraId="4D4EC5F8" w14:textId="44A2589D" w:rsidR="003716DA" w:rsidRPr="003716DA" w:rsidRDefault="003716DA" w:rsidP="003716DA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Y</w:t>
                  </w:r>
                </w:p>
              </w:tc>
            </w:tr>
            <w:tr w:rsidR="003716DA" w14:paraId="3142B97C" w14:textId="77777777" w:rsidTr="003716DA">
              <w:tc>
                <w:tcPr>
                  <w:tcW w:w="2638" w:type="dxa"/>
                </w:tcPr>
                <w:p w14:paraId="232E4D90" w14:textId="77777777" w:rsidR="003716DA" w:rsidRDefault="003716DA" w:rsidP="003716DA"/>
                <w:p w14:paraId="409869A8" w14:textId="77777777" w:rsidR="003716DA" w:rsidRDefault="003716DA" w:rsidP="003716DA"/>
              </w:tc>
              <w:tc>
                <w:tcPr>
                  <w:tcW w:w="2639" w:type="dxa"/>
                </w:tcPr>
                <w:p w14:paraId="321A2D25" w14:textId="77777777" w:rsidR="003716DA" w:rsidRDefault="003716DA" w:rsidP="003716DA"/>
              </w:tc>
            </w:tr>
            <w:tr w:rsidR="003716DA" w14:paraId="53672607" w14:textId="77777777" w:rsidTr="003716DA">
              <w:tc>
                <w:tcPr>
                  <w:tcW w:w="2638" w:type="dxa"/>
                </w:tcPr>
                <w:p w14:paraId="42624E93" w14:textId="77777777" w:rsidR="003716DA" w:rsidRDefault="003716DA" w:rsidP="003716DA"/>
                <w:p w14:paraId="67D2AA1A" w14:textId="77777777" w:rsidR="003716DA" w:rsidRDefault="003716DA" w:rsidP="003716DA"/>
              </w:tc>
              <w:tc>
                <w:tcPr>
                  <w:tcW w:w="2639" w:type="dxa"/>
                </w:tcPr>
                <w:p w14:paraId="17D4A268" w14:textId="77777777" w:rsidR="003716DA" w:rsidRDefault="003716DA" w:rsidP="003716DA"/>
              </w:tc>
            </w:tr>
            <w:tr w:rsidR="003716DA" w14:paraId="2C2A1365" w14:textId="77777777" w:rsidTr="003716DA">
              <w:tc>
                <w:tcPr>
                  <w:tcW w:w="2638" w:type="dxa"/>
                </w:tcPr>
                <w:p w14:paraId="506D3F42" w14:textId="77777777" w:rsidR="003716DA" w:rsidRDefault="003716DA" w:rsidP="003716DA"/>
                <w:p w14:paraId="372AC7DD" w14:textId="77777777" w:rsidR="003716DA" w:rsidRDefault="003716DA" w:rsidP="003716DA"/>
              </w:tc>
              <w:tc>
                <w:tcPr>
                  <w:tcW w:w="2639" w:type="dxa"/>
                </w:tcPr>
                <w:p w14:paraId="7F4243A5" w14:textId="77777777" w:rsidR="003716DA" w:rsidRDefault="003716DA" w:rsidP="003716DA"/>
              </w:tc>
            </w:tr>
          </w:tbl>
          <w:p w14:paraId="09A17283" w14:textId="77777777" w:rsidR="003716DA" w:rsidRDefault="003716DA" w:rsidP="003716DA"/>
        </w:tc>
      </w:tr>
    </w:tbl>
    <w:p w14:paraId="3D654DD1" w14:textId="4568B521" w:rsidR="003716DA" w:rsidRDefault="003716DA" w:rsidP="003716DA">
      <w:pPr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716DA" w14:paraId="3C1321FD" w14:textId="77777777" w:rsidTr="00930C60">
        <w:tc>
          <w:tcPr>
            <w:tcW w:w="5508" w:type="dxa"/>
          </w:tcPr>
          <w:p w14:paraId="59171245" w14:textId="01AC6C0D" w:rsidR="003716DA" w:rsidRPr="006C6DF3" w:rsidRDefault="006C6DF3" w:rsidP="006C6DF3">
            <w:pPr>
              <w:pStyle w:val="ListParagraph"/>
              <w:numPr>
                <w:ilvl w:val="0"/>
                <w:numId w:val="8"/>
              </w:num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3716DA" w:rsidRPr="006C6DF3">
              <w:rPr>
                <w:b/>
              </w:rPr>
              <w:t xml:space="preserve">Graph: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x - 3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+4</m:t>
              </m:r>
            </m:oMath>
          </w:p>
          <w:p w14:paraId="6524D282" w14:textId="77777777" w:rsidR="003716DA" w:rsidRDefault="003716DA" w:rsidP="00930C60">
            <w:pPr>
              <w:jc w:val="center"/>
            </w:pPr>
          </w:p>
          <w:p w14:paraId="50AC9F37" w14:textId="77777777" w:rsidR="003716DA" w:rsidRPr="003716DA" w:rsidRDefault="003716DA" w:rsidP="00930C60">
            <w:pPr>
              <w:jc w:val="center"/>
              <w:rPr>
                <w:vertAlign w:val="superscript"/>
              </w:rPr>
            </w:pPr>
            <w:r>
              <w:rPr>
                <w:noProof/>
                <w:vertAlign w:val="superscript"/>
                <w:lang w:eastAsia="zh-CN"/>
              </w:rPr>
              <w:drawing>
                <wp:inline distT="0" distB="0" distL="0" distR="0" wp14:anchorId="450BC1B9" wp14:editId="6F13B5BD">
                  <wp:extent cx="2838999" cy="2857137"/>
                  <wp:effectExtent l="0" t="0" r="635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 Shot 2016-09-28 at 10.12.14 PM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135" cy="2884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0964E098" w14:textId="77777777" w:rsidR="003716DA" w:rsidRDefault="003716DA" w:rsidP="00930C60"/>
          <w:p w14:paraId="7E08D200" w14:textId="77777777" w:rsidR="003716DA" w:rsidRDefault="003716DA" w:rsidP="00930C60">
            <w:r>
              <w:t>Vertex:  _______________________</w:t>
            </w:r>
          </w:p>
          <w:p w14:paraId="336D3F57" w14:textId="77777777" w:rsidR="003716DA" w:rsidRDefault="003716DA" w:rsidP="00930C60"/>
          <w:p w14:paraId="0123B178" w14:textId="77777777" w:rsidR="003716DA" w:rsidRDefault="003716DA" w:rsidP="00930C60">
            <w:r>
              <w:t>Axis of Symmetry:  _________________________</w:t>
            </w:r>
          </w:p>
          <w:p w14:paraId="515BF94C" w14:textId="77777777" w:rsidR="003716DA" w:rsidRDefault="003716DA" w:rsidP="00930C60"/>
          <w:p w14:paraId="5077B4FF" w14:textId="77777777" w:rsidR="003716DA" w:rsidRDefault="003716DA" w:rsidP="00930C60">
            <w:r>
              <w:t>Y-intercept:  _______________________</w:t>
            </w:r>
          </w:p>
          <w:p w14:paraId="1B677E85" w14:textId="77777777" w:rsidR="003716DA" w:rsidRDefault="003716DA" w:rsidP="00930C60"/>
          <w:p w14:paraId="6C6D6CA9" w14:textId="77777777" w:rsidR="003716DA" w:rsidRDefault="003716DA" w:rsidP="00930C60">
            <w:r>
              <w:t>Is the vertex a max or min?</w:t>
            </w:r>
          </w:p>
          <w:p w14:paraId="0C929E04" w14:textId="77777777" w:rsidR="005935B8" w:rsidRDefault="005935B8" w:rsidP="00930C60"/>
          <w:p w14:paraId="6FC4C941" w14:textId="77777777" w:rsidR="005935B8" w:rsidRPr="005935B8" w:rsidRDefault="005935B8" w:rsidP="005935B8">
            <w:pPr>
              <w:spacing w:line="360" w:lineRule="auto"/>
              <w:rPr>
                <w:b/>
                <w:u w:val="single"/>
              </w:rPr>
            </w:pPr>
            <w:r w:rsidRPr="005935B8">
              <w:rPr>
                <w:b/>
                <w:u w:val="single"/>
              </w:rPr>
              <w:t>Transformations:</w:t>
            </w:r>
          </w:p>
          <w:p w14:paraId="6B69BF97" w14:textId="77777777" w:rsidR="005935B8" w:rsidRDefault="005935B8" w:rsidP="005935B8">
            <w:pPr>
              <w:spacing w:line="360" w:lineRule="auto"/>
            </w:pPr>
            <w:r>
              <w:t>Horizontal shift left or right?</w:t>
            </w:r>
          </w:p>
          <w:p w14:paraId="0AF0AF5B" w14:textId="77777777" w:rsidR="005935B8" w:rsidRDefault="005935B8" w:rsidP="005935B8">
            <w:pPr>
              <w:spacing w:line="360" w:lineRule="auto"/>
            </w:pPr>
            <w:r>
              <w:t>Vertical shift up or down?</w:t>
            </w:r>
          </w:p>
          <w:p w14:paraId="4E83DFB8" w14:textId="77777777" w:rsidR="005935B8" w:rsidRDefault="005935B8" w:rsidP="005935B8">
            <w:pPr>
              <w:spacing w:line="360" w:lineRule="auto"/>
            </w:pPr>
            <w:r>
              <w:t>Vertical stretch or shrink?</w:t>
            </w:r>
          </w:p>
          <w:p w14:paraId="5AFFDEC3" w14:textId="364DE135" w:rsidR="005935B8" w:rsidRDefault="005935B8" w:rsidP="005935B8">
            <w:pPr>
              <w:spacing w:line="360" w:lineRule="auto"/>
            </w:pPr>
            <w:r>
              <w:t xml:space="preserve">Reflection over the x-axis?  </w:t>
            </w:r>
            <w:proofErr w:type="gramStart"/>
            <w:r>
              <w:t>Yes</w:t>
            </w:r>
            <w:proofErr w:type="gramEnd"/>
            <w:r>
              <w:t xml:space="preserve"> or No</w:t>
            </w:r>
          </w:p>
          <w:p w14:paraId="3CEE8003" w14:textId="77777777" w:rsidR="003716DA" w:rsidRDefault="003716DA" w:rsidP="00930C60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638"/>
              <w:gridCol w:w="2639"/>
            </w:tblGrid>
            <w:tr w:rsidR="003716DA" w14:paraId="2E65D14E" w14:textId="77777777" w:rsidTr="00930C60">
              <w:tc>
                <w:tcPr>
                  <w:tcW w:w="2638" w:type="dxa"/>
                </w:tcPr>
                <w:p w14:paraId="24B1CD3B" w14:textId="77777777" w:rsidR="003716DA" w:rsidRPr="003716DA" w:rsidRDefault="003716DA" w:rsidP="00930C60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X</w:t>
                  </w:r>
                </w:p>
              </w:tc>
              <w:tc>
                <w:tcPr>
                  <w:tcW w:w="2639" w:type="dxa"/>
                </w:tcPr>
                <w:p w14:paraId="541B179D" w14:textId="77777777" w:rsidR="003716DA" w:rsidRPr="003716DA" w:rsidRDefault="003716DA" w:rsidP="00930C60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Y</w:t>
                  </w:r>
                </w:p>
              </w:tc>
            </w:tr>
            <w:tr w:rsidR="003716DA" w14:paraId="43AA6C1B" w14:textId="77777777" w:rsidTr="00930C60">
              <w:tc>
                <w:tcPr>
                  <w:tcW w:w="2638" w:type="dxa"/>
                </w:tcPr>
                <w:p w14:paraId="131B6D10" w14:textId="77777777" w:rsidR="003716DA" w:rsidRDefault="003716DA" w:rsidP="00930C60"/>
                <w:p w14:paraId="1E33BC7B" w14:textId="77777777" w:rsidR="003716DA" w:rsidRDefault="003716DA" w:rsidP="00930C60"/>
              </w:tc>
              <w:tc>
                <w:tcPr>
                  <w:tcW w:w="2639" w:type="dxa"/>
                </w:tcPr>
                <w:p w14:paraId="41D280F7" w14:textId="77777777" w:rsidR="003716DA" w:rsidRDefault="003716DA" w:rsidP="00930C60"/>
              </w:tc>
            </w:tr>
            <w:tr w:rsidR="003716DA" w14:paraId="1B36866D" w14:textId="77777777" w:rsidTr="00930C60">
              <w:tc>
                <w:tcPr>
                  <w:tcW w:w="2638" w:type="dxa"/>
                </w:tcPr>
                <w:p w14:paraId="7C02229E" w14:textId="77777777" w:rsidR="003716DA" w:rsidRDefault="003716DA" w:rsidP="00930C60"/>
                <w:p w14:paraId="78F70D4B" w14:textId="77777777" w:rsidR="003716DA" w:rsidRDefault="003716DA" w:rsidP="00930C60"/>
              </w:tc>
              <w:tc>
                <w:tcPr>
                  <w:tcW w:w="2639" w:type="dxa"/>
                </w:tcPr>
                <w:p w14:paraId="38C5E6DD" w14:textId="77777777" w:rsidR="003716DA" w:rsidRDefault="003716DA" w:rsidP="00930C60"/>
              </w:tc>
            </w:tr>
            <w:tr w:rsidR="003716DA" w14:paraId="36520C4D" w14:textId="77777777" w:rsidTr="00930C60">
              <w:tc>
                <w:tcPr>
                  <w:tcW w:w="2638" w:type="dxa"/>
                </w:tcPr>
                <w:p w14:paraId="15CFCAC8" w14:textId="77777777" w:rsidR="003716DA" w:rsidRDefault="003716DA" w:rsidP="00930C60"/>
                <w:p w14:paraId="5FA3238F" w14:textId="77777777" w:rsidR="003716DA" w:rsidRDefault="003716DA" w:rsidP="00930C60"/>
              </w:tc>
              <w:tc>
                <w:tcPr>
                  <w:tcW w:w="2639" w:type="dxa"/>
                </w:tcPr>
                <w:p w14:paraId="10981B0A" w14:textId="77777777" w:rsidR="003716DA" w:rsidRDefault="003716DA" w:rsidP="00930C60"/>
              </w:tc>
            </w:tr>
          </w:tbl>
          <w:p w14:paraId="04AEAC42" w14:textId="77777777" w:rsidR="003716DA" w:rsidRDefault="003716DA" w:rsidP="00930C60"/>
        </w:tc>
      </w:tr>
    </w:tbl>
    <w:p w14:paraId="32A40315" w14:textId="2511C8B7" w:rsidR="003716DA" w:rsidRDefault="003716DA" w:rsidP="003716DA">
      <w:pPr>
        <w:jc w:val="center"/>
      </w:pPr>
    </w:p>
    <w:p w14:paraId="0BC8F314" w14:textId="77777777" w:rsidR="005935B8" w:rsidRDefault="005935B8" w:rsidP="003716DA">
      <w:pPr>
        <w:jc w:val="center"/>
      </w:pPr>
    </w:p>
    <w:p w14:paraId="3721F83E" w14:textId="77777777" w:rsidR="005935B8" w:rsidRDefault="005935B8" w:rsidP="003716DA">
      <w:pPr>
        <w:jc w:val="center"/>
      </w:pPr>
    </w:p>
    <w:p w14:paraId="2D3D4249" w14:textId="77777777" w:rsidR="005935B8" w:rsidRDefault="005935B8" w:rsidP="003716DA">
      <w:pPr>
        <w:jc w:val="center"/>
      </w:pPr>
    </w:p>
    <w:p w14:paraId="2224A33E" w14:textId="77777777" w:rsidR="005935B8" w:rsidRDefault="005935B8" w:rsidP="003716DA">
      <w:pPr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5935B8" w14:paraId="6B6B0840" w14:textId="77777777" w:rsidTr="00930C60">
        <w:tc>
          <w:tcPr>
            <w:tcW w:w="5508" w:type="dxa"/>
          </w:tcPr>
          <w:p w14:paraId="30BBD170" w14:textId="30F5DF54" w:rsidR="005935B8" w:rsidRPr="006C6DF3" w:rsidRDefault="006C6DF3" w:rsidP="006C6DF3">
            <w:pPr>
              <w:pStyle w:val="ListParagraph"/>
              <w:numPr>
                <w:ilvl w:val="0"/>
                <w:numId w:val="8"/>
              </w:numPr>
              <w:jc w:val="center"/>
              <w:rPr>
                <w:b/>
              </w:rPr>
            </w:pPr>
            <w:r>
              <w:rPr>
                <w:b/>
              </w:rPr>
              <w:t xml:space="preserve"> </w:t>
            </w:r>
            <w:r w:rsidR="005935B8" w:rsidRPr="006C6DF3">
              <w:rPr>
                <w:b/>
              </w:rPr>
              <w:t>Graph:  y = x</w:t>
            </w:r>
            <w:r w:rsidR="005935B8" w:rsidRPr="006C6DF3">
              <w:rPr>
                <w:b/>
                <w:vertAlign w:val="superscript"/>
              </w:rPr>
              <w:t>2</w:t>
            </w:r>
            <w:r w:rsidR="005935B8" w:rsidRPr="006C6DF3">
              <w:rPr>
                <w:b/>
              </w:rPr>
              <w:t xml:space="preserve"> - 4x + 1</w:t>
            </w:r>
          </w:p>
          <w:p w14:paraId="305E77DA" w14:textId="77777777" w:rsidR="005935B8" w:rsidRDefault="005935B8" w:rsidP="00930C60">
            <w:pPr>
              <w:jc w:val="center"/>
            </w:pPr>
          </w:p>
          <w:p w14:paraId="6FAFA32A" w14:textId="77777777" w:rsidR="005935B8" w:rsidRDefault="005935B8" w:rsidP="00930C60">
            <w:pPr>
              <w:jc w:val="center"/>
              <w:rPr>
                <w:vertAlign w:val="superscript"/>
              </w:rPr>
            </w:pPr>
            <w:r>
              <w:rPr>
                <w:noProof/>
                <w:vertAlign w:val="superscript"/>
                <w:lang w:eastAsia="zh-CN"/>
              </w:rPr>
              <w:drawing>
                <wp:inline distT="0" distB="0" distL="0" distR="0" wp14:anchorId="042880CE" wp14:editId="20E21490">
                  <wp:extent cx="2838999" cy="2857137"/>
                  <wp:effectExtent l="0" t="0" r="635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creen Shot 2016-09-28 at 10.12.14 PM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6135" cy="2884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28A895" w14:textId="77777777" w:rsidR="006C6DF3" w:rsidRPr="003716DA" w:rsidRDefault="006C6DF3" w:rsidP="00930C60">
            <w:pPr>
              <w:jc w:val="center"/>
              <w:rPr>
                <w:vertAlign w:val="superscript"/>
              </w:rPr>
            </w:pPr>
          </w:p>
        </w:tc>
        <w:tc>
          <w:tcPr>
            <w:tcW w:w="5508" w:type="dxa"/>
          </w:tcPr>
          <w:p w14:paraId="39D8336C" w14:textId="77777777" w:rsidR="005935B8" w:rsidRDefault="005935B8" w:rsidP="00930C60"/>
          <w:p w14:paraId="3639812A" w14:textId="77777777" w:rsidR="005935B8" w:rsidRDefault="005935B8" w:rsidP="00930C60">
            <w:r>
              <w:t>Vertex:  _______________________</w:t>
            </w:r>
          </w:p>
          <w:p w14:paraId="571CF44F" w14:textId="77777777" w:rsidR="005935B8" w:rsidRDefault="005935B8" w:rsidP="00930C60"/>
          <w:p w14:paraId="0CD5628E" w14:textId="77777777" w:rsidR="005935B8" w:rsidRDefault="005935B8" w:rsidP="00930C60">
            <w:r>
              <w:t>Axis of Symmetry:  _________________________</w:t>
            </w:r>
          </w:p>
          <w:p w14:paraId="71328B9E" w14:textId="77777777" w:rsidR="005935B8" w:rsidRDefault="005935B8" w:rsidP="00930C60"/>
          <w:p w14:paraId="3B2328C8" w14:textId="77777777" w:rsidR="005935B8" w:rsidRDefault="005935B8" w:rsidP="00930C60">
            <w:r>
              <w:t>Y-intercept:  _______________________</w:t>
            </w:r>
          </w:p>
          <w:p w14:paraId="4EE04836" w14:textId="77777777" w:rsidR="005935B8" w:rsidRDefault="005935B8" w:rsidP="00930C60"/>
          <w:p w14:paraId="0D3F2B5E" w14:textId="77777777" w:rsidR="005935B8" w:rsidRDefault="005935B8" w:rsidP="00930C60">
            <w:r>
              <w:t>Is the vertex a max or min?</w:t>
            </w:r>
          </w:p>
          <w:p w14:paraId="4B6F7044" w14:textId="77777777" w:rsidR="005935B8" w:rsidRDefault="005935B8" w:rsidP="00930C60"/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638"/>
              <w:gridCol w:w="2639"/>
            </w:tblGrid>
            <w:tr w:rsidR="005935B8" w14:paraId="655F3B68" w14:textId="77777777" w:rsidTr="00930C60">
              <w:tc>
                <w:tcPr>
                  <w:tcW w:w="2638" w:type="dxa"/>
                </w:tcPr>
                <w:p w14:paraId="0D32C69C" w14:textId="77777777" w:rsidR="005935B8" w:rsidRPr="003716DA" w:rsidRDefault="005935B8" w:rsidP="00930C60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X</w:t>
                  </w:r>
                </w:p>
              </w:tc>
              <w:tc>
                <w:tcPr>
                  <w:tcW w:w="2639" w:type="dxa"/>
                </w:tcPr>
                <w:p w14:paraId="6FFA0358" w14:textId="77777777" w:rsidR="005935B8" w:rsidRPr="003716DA" w:rsidRDefault="005935B8" w:rsidP="00930C60">
                  <w:pPr>
                    <w:jc w:val="center"/>
                    <w:rPr>
                      <w:b/>
                    </w:rPr>
                  </w:pPr>
                  <w:r w:rsidRPr="003716DA">
                    <w:rPr>
                      <w:b/>
                    </w:rPr>
                    <w:t>Y</w:t>
                  </w:r>
                </w:p>
              </w:tc>
            </w:tr>
            <w:tr w:rsidR="005935B8" w14:paraId="4A34A918" w14:textId="77777777" w:rsidTr="00930C60">
              <w:tc>
                <w:tcPr>
                  <w:tcW w:w="2638" w:type="dxa"/>
                </w:tcPr>
                <w:p w14:paraId="1176E91D" w14:textId="77777777" w:rsidR="005935B8" w:rsidRDefault="005935B8" w:rsidP="00930C60"/>
                <w:p w14:paraId="19D9B955" w14:textId="77777777" w:rsidR="005935B8" w:rsidRDefault="005935B8" w:rsidP="00930C60"/>
              </w:tc>
              <w:tc>
                <w:tcPr>
                  <w:tcW w:w="2639" w:type="dxa"/>
                </w:tcPr>
                <w:p w14:paraId="50A7A368" w14:textId="77777777" w:rsidR="005935B8" w:rsidRDefault="005935B8" w:rsidP="00930C60"/>
              </w:tc>
            </w:tr>
            <w:tr w:rsidR="005935B8" w14:paraId="4A7612AF" w14:textId="77777777" w:rsidTr="00930C60">
              <w:tc>
                <w:tcPr>
                  <w:tcW w:w="2638" w:type="dxa"/>
                </w:tcPr>
                <w:p w14:paraId="6147CF2A" w14:textId="77777777" w:rsidR="005935B8" w:rsidRDefault="005935B8" w:rsidP="00930C60"/>
                <w:p w14:paraId="1AE3691C" w14:textId="77777777" w:rsidR="005935B8" w:rsidRDefault="005935B8" w:rsidP="00930C60"/>
              </w:tc>
              <w:tc>
                <w:tcPr>
                  <w:tcW w:w="2639" w:type="dxa"/>
                </w:tcPr>
                <w:p w14:paraId="21440B66" w14:textId="77777777" w:rsidR="005935B8" w:rsidRDefault="005935B8" w:rsidP="00930C60"/>
              </w:tc>
            </w:tr>
            <w:tr w:rsidR="005935B8" w14:paraId="57FE55BF" w14:textId="77777777" w:rsidTr="00930C60">
              <w:tc>
                <w:tcPr>
                  <w:tcW w:w="2638" w:type="dxa"/>
                </w:tcPr>
                <w:p w14:paraId="2EB79A1E" w14:textId="77777777" w:rsidR="005935B8" w:rsidRDefault="005935B8" w:rsidP="00930C60"/>
                <w:p w14:paraId="54A042DE" w14:textId="77777777" w:rsidR="005935B8" w:rsidRDefault="005935B8" w:rsidP="00930C60"/>
              </w:tc>
              <w:tc>
                <w:tcPr>
                  <w:tcW w:w="2639" w:type="dxa"/>
                </w:tcPr>
                <w:p w14:paraId="233233EA" w14:textId="77777777" w:rsidR="005935B8" w:rsidRDefault="005935B8" w:rsidP="00930C60"/>
              </w:tc>
            </w:tr>
          </w:tbl>
          <w:p w14:paraId="532C7400" w14:textId="77777777" w:rsidR="005935B8" w:rsidRDefault="005935B8" w:rsidP="00930C60"/>
        </w:tc>
      </w:tr>
    </w:tbl>
    <w:p w14:paraId="72974841" w14:textId="77777777" w:rsidR="005935B8" w:rsidRDefault="005935B8" w:rsidP="003716DA">
      <w:pPr>
        <w:jc w:val="center"/>
      </w:pPr>
    </w:p>
    <w:p w14:paraId="27DBAFAC" w14:textId="77777777" w:rsidR="009D7079" w:rsidRDefault="009D7079" w:rsidP="003716DA">
      <w:pPr>
        <w:jc w:val="center"/>
      </w:pPr>
    </w:p>
    <w:p w14:paraId="31EF0F36" w14:textId="77777777" w:rsidR="009D7079" w:rsidRDefault="009D7079" w:rsidP="003716DA">
      <w:pPr>
        <w:jc w:val="center"/>
      </w:pPr>
    </w:p>
    <w:p w14:paraId="3B274729" w14:textId="77777777" w:rsidR="009D7079" w:rsidRDefault="009D7079" w:rsidP="003716DA">
      <w:pPr>
        <w:jc w:val="center"/>
      </w:pPr>
    </w:p>
    <w:p w14:paraId="6CE1C0BD" w14:textId="77777777" w:rsidR="009D7079" w:rsidRDefault="009D7079" w:rsidP="003716DA">
      <w:pPr>
        <w:jc w:val="center"/>
      </w:pPr>
    </w:p>
    <w:p w14:paraId="2BAC127D" w14:textId="77777777" w:rsidR="009D7079" w:rsidRDefault="009D7079" w:rsidP="003716DA">
      <w:pPr>
        <w:jc w:val="center"/>
      </w:pPr>
    </w:p>
    <w:p w14:paraId="034E1AC2" w14:textId="77777777" w:rsidR="009D7079" w:rsidRDefault="009D7079" w:rsidP="003716DA">
      <w:pPr>
        <w:jc w:val="center"/>
      </w:pPr>
    </w:p>
    <w:p w14:paraId="666533AE" w14:textId="77777777" w:rsidR="009D7079" w:rsidRDefault="009D7079" w:rsidP="003716DA">
      <w:pPr>
        <w:jc w:val="center"/>
      </w:pPr>
    </w:p>
    <w:p w14:paraId="537C84AF" w14:textId="77777777" w:rsidR="009D7079" w:rsidRDefault="009D7079" w:rsidP="003716DA">
      <w:pPr>
        <w:jc w:val="center"/>
      </w:pPr>
    </w:p>
    <w:p w14:paraId="6AFB22AF" w14:textId="77777777" w:rsidR="009D7079" w:rsidRDefault="009D7079" w:rsidP="003716DA">
      <w:pPr>
        <w:jc w:val="center"/>
      </w:pPr>
    </w:p>
    <w:p w14:paraId="3F6E901B" w14:textId="77777777" w:rsidR="009D7079" w:rsidRDefault="009D7079" w:rsidP="003716DA">
      <w:pPr>
        <w:jc w:val="center"/>
      </w:pPr>
    </w:p>
    <w:p w14:paraId="0F9B3174" w14:textId="77777777" w:rsidR="009D7079" w:rsidRDefault="009D7079" w:rsidP="003716DA">
      <w:pPr>
        <w:jc w:val="center"/>
      </w:pPr>
    </w:p>
    <w:p w14:paraId="4FC4FA38" w14:textId="77777777" w:rsidR="009D7079" w:rsidRDefault="009D7079" w:rsidP="003716DA">
      <w:pPr>
        <w:jc w:val="center"/>
      </w:pPr>
    </w:p>
    <w:p w14:paraId="52C01055" w14:textId="77777777" w:rsidR="009D7079" w:rsidRDefault="009D7079" w:rsidP="003716DA">
      <w:pPr>
        <w:jc w:val="center"/>
      </w:pPr>
    </w:p>
    <w:p w14:paraId="2D3F6C7D" w14:textId="77777777" w:rsidR="009D7079" w:rsidRDefault="009D7079" w:rsidP="003716DA">
      <w:pPr>
        <w:jc w:val="center"/>
      </w:pPr>
    </w:p>
    <w:p w14:paraId="7531C88E" w14:textId="77777777" w:rsidR="009D7079" w:rsidRDefault="009D7079" w:rsidP="003716DA">
      <w:pPr>
        <w:jc w:val="center"/>
      </w:pPr>
    </w:p>
    <w:p w14:paraId="11E7E4ED" w14:textId="77777777" w:rsidR="009D7079" w:rsidRDefault="009D7079" w:rsidP="003716DA">
      <w:pPr>
        <w:jc w:val="center"/>
      </w:pPr>
    </w:p>
    <w:p w14:paraId="08461CF6" w14:textId="77777777" w:rsidR="009D7079" w:rsidRDefault="009D7079" w:rsidP="003716DA">
      <w:pPr>
        <w:jc w:val="center"/>
      </w:pPr>
    </w:p>
    <w:p w14:paraId="04D1BA13" w14:textId="77777777" w:rsidR="009D7079" w:rsidRDefault="009D7079" w:rsidP="003716DA">
      <w:pPr>
        <w:jc w:val="center"/>
      </w:pPr>
    </w:p>
    <w:p w14:paraId="7CDC20EC" w14:textId="77777777" w:rsidR="009D7079" w:rsidRDefault="009D7079" w:rsidP="003716DA">
      <w:pPr>
        <w:jc w:val="center"/>
      </w:pPr>
    </w:p>
    <w:p w14:paraId="23E7FC84" w14:textId="77777777" w:rsidR="009D7079" w:rsidRDefault="009D7079" w:rsidP="003716DA">
      <w:pPr>
        <w:jc w:val="center"/>
      </w:pPr>
    </w:p>
    <w:p w14:paraId="15CF1452" w14:textId="77777777" w:rsidR="009D7079" w:rsidRDefault="009D7079" w:rsidP="003716DA">
      <w:pPr>
        <w:jc w:val="center"/>
      </w:pPr>
    </w:p>
    <w:p w14:paraId="444B4264" w14:textId="77777777" w:rsidR="009D7079" w:rsidRDefault="009D7079" w:rsidP="003716DA">
      <w:pPr>
        <w:jc w:val="center"/>
      </w:pPr>
    </w:p>
    <w:p w14:paraId="163EBD70" w14:textId="77777777" w:rsidR="009D7079" w:rsidRDefault="009D7079" w:rsidP="003716DA">
      <w:pPr>
        <w:jc w:val="center"/>
      </w:pPr>
    </w:p>
    <w:p w14:paraId="7FF6339F" w14:textId="77777777" w:rsidR="009D7079" w:rsidRDefault="009D7079" w:rsidP="003716DA">
      <w:pPr>
        <w:jc w:val="center"/>
      </w:pPr>
    </w:p>
    <w:p w14:paraId="232754F9" w14:textId="77777777" w:rsidR="009D7079" w:rsidRDefault="009D7079" w:rsidP="003716DA">
      <w:pPr>
        <w:jc w:val="center"/>
      </w:pPr>
    </w:p>
    <w:p w14:paraId="36F391D3" w14:textId="77777777" w:rsidR="009D7079" w:rsidRDefault="009D7079" w:rsidP="003716DA">
      <w:pPr>
        <w:jc w:val="center"/>
      </w:pPr>
    </w:p>
    <w:p w14:paraId="392E1C6D" w14:textId="77777777" w:rsidR="009D7079" w:rsidRDefault="009D7079" w:rsidP="003716DA">
      <w:pPr>
        <w:jc w:val="center"/>
      </w:pPr>
    </w:p>
    <w:p w14:paraId="39055418" w14:textId="77777777" w:rsidR="009D7079" w:rsidRDefault="009D7079" w:rsidP="003716DA">
      <w:pPr>
        <w:jc w:val="center"/>
      </w:pPr>
    </w:p>
    <w:p w14:paraId="1C77F609" w14:textId="77777777" w:rsidR="009D7079" w:rsidRDefault="009D7079" w:rsidP="003716DA">
      <w:pPr>
        <w:jc w:val="center"/>
      </w:pPr>
    </w:p>
    <w:p w14:paraId="41267E87" w14:textId="77777777" w:rsidR="009D7079" w:rsidRDefault="009D7079" w:rsidP="003716DA">
      <w:pPr>
        <w:jc w:val="center"/>
      </w:pPr>
    </w:p>
    <w:p w14:paraId="7CD0D0EA" w14:textId="77777777" w:rsidR="009D7079" w:rsidRDefault="009D7079" w:rsidP="003716DA">
      <w:pPr>
        <w:jc w:val="center"/>
      </w:pPr>
    </w:p>
    <w:p w14:paraId="08E154F8" w14:textId="77777777" w:rsidR="009D7079" w:rsidRDefault="009D7079" w:rsidP="003716DA">
      <w:pPr>
        <w:jc w:val="center"/>
      </w:pPr>
    </w:p>
    <w:p w14:paraId="478567A3" w14:textId="00CC73A8" w:rsidR="009D7079" w:rsidRDefault="009D7079" w:rsidP="003716DA">
      <w:pPr>
        <w:jc w:val="center"/>
        <w:rPr>
          <w:b/>
          <w:u w:val="single"/>
        </w:rPr>
      </w:pPr>
      <w:r>
        <w:rPr>
          <w:b/>
          <w:u w:val="single"/>
        </w:rPr>
        <w:t xml:space="preserve">Chapter 5:  </w:t>
      </w:r>
      <w:r w:rsidRPr="009D7079">
        <w:rPr>
          <w:b/>
          <w:u w:val="single"/>
        </w:rPr>
        <w:t>Simplify Quadratic and Complex Expressions</w:t>
      </w:r>
    </w:p>
    <w:p w14:paraId="3E7D93E0" w14:textId="77777777" w:rsidR="009D7079" w:rsidRDefault="009D7079" w:rsidP="003716DA">
      <w:pPr>
        <w:jc w:val="center"/>
        <w:rPr>
          <w:b/>
          <w:u w:val="single"/>
        </w:rPr>
      </w:pPr>
    </w:p>
    <w:p w14:paraId="729ED9C8" w14:textId="039B753A" w:rsidR="009D7079" w:rsidRPr="007248D2" w:rsidRDefault="009D7079" w:rsidP="009D7079">
      <w:pPr>
        <w:rPr>
          <w:b/>
        </w:rPr>
      </w:pPr>
      <w:r w:rsidRPr="007248D2">
        <w:rPr>
          <w:b/>
        </w:rPr>
        <w:t>Factor the following quadratics.  Remember to factor out a GCF if there is one.</w:t>
      </w:r>
    </w:p>
    <w:p w14:paraId="0342C83B" w14:textId="77777777" w:rsidR="009D7079" w:rsidRDefault="009D7079" w:rsidP="009D7079"/>
    <w:p w14:paraId="3B02F5E5" w14:textId="58793DB5" w:rsidR="009D7079" w:rsidRDefault="009D7079" w:rsidP="009D7079">
      <w:pPr>
        <w:pStyle w:val="ListParagraph"/>
        <w:numPr>
          <w:ilvl w:val="0"/>
          <w:numId w:val="3"/>
        </w:numPr>
      </w:pPr>
      <w:r>
        <w:t xml:space="preserve"> x</w:t>
      </w:r>
      <w:r>
        <w:rPr>
          <w:vertAlign w:val="superscript"/>
        </w:rPr>
        <w:t>2</w:t>
      </w:r>
      <w:r>
        <w:t xml:space="preserve"> + 9x + 20</w:t>
      </w:r>
      <w:r>
        <w:tab/>
      </w:r>
      <w:r>
        <w:tab/>
      </w:r>
      <w:r>
        <w:tab/>
      </w:r>
      <w:r>
        <w:tab/>
      </w:r>
      <w:r>
        <w:tab/>
      </w:r>
      <w:r>
        <w:tab/>
        <w:t>2.  x</w:t>
      </w:r>
      <w:r>
        <w:rPr>
          <w:vertAlign w:val="superscript"/>
        </w:rPr>
        <w:t>2</w:t>
      </w:r>
      <w:r>
        <w:t xml:space="preserve"> – 49</w:t>
      </w:r>
    </w:p>
    <w:p w14:paraId="781303A7" w14:textId="77777777" w:rsidR="009D7079" w:rsidRDefault="009D7079" w:rsidP="009D7079"/>
    <w:p w14:paraId="0C80048C" w14:textId="77777777" w:rsidR="009D7079" w:rsidRDefault="009D7079" w:rsidP="009D7079"/>
    <w:p w14:paraId="263B3179" w14:textId="77777777" w:rsidR="009D7079" w:rsidRDefault="009D7079" w:rsidP="009D7079"/>
    <w:p w14:paraId="47E5B4CA" w14:textId="77777777" w:rsidR="009D7079" w:rsidRDefault="009D7079" w:rsidP="009D7079"/>
    <w:p w14:paraId="52558E4F" w14:textId="77777777" w:rsidR="009D7079" w:rsidRDefault="009D7079" w:rsidP="009D7079"/>
    <w:p w14:paraId="6215E172" w14:textId="2006ACEE" w:rsidR="009D7079" w:rsidRDefault="009D7079" w:rsidP="009D7079">
      <w:pPr>
        <w:pStyle w:val="ListParagraph"/>
        <w:numPr>
          <w:ilvl w:val="0"/>
          <w:numId w:val="4"/>
        </w:numPr>
      </w:pPr>
      <w:r>
        <w:t xml:space="preserve">  x</w:t>
      </w:r>
      <w:r w:rsidRPr="009D7079">
        <w:rPr>
          <w:vertAlign w:val="superscript"/>
        </w:rPr>
        <w:t>2</w:t>
      </w:r>
      <w:r>
        <w:t xml:space="preserve"> – 11x + 24</w:t>
      </w:r>
      <w:r>
        <w:tab/>
      </w:r>
      <w:r>
        <w:tab/>
      </w:r>
      <w:r>
        <w:tab/>
      </w:r>
      <w:r>
        <w:tab/>
      </w:r>
      <w:r>
        <w:tab/>
      </w:r>
      <w:r>
        <w:tab/>
        <w:t>4.  x</w:t>
      </w:r>
      <w:r>
        <w:rPr>
          <w:vertAlign w:val="superscript"/>
        </w:rPr>
        <w:t>2</w:t>
      </w:r>
      <w:r>
        <w:t xml:space="preserve"> + 2x – 99</w:t>
      </w:r>
    </w:p>
    <w:p w14:paraId="7DECEA1D" w14:textId="77777777" w:rsidR="009D7079" w:rsidRDefault="009D7079" w:rsidP="009D7079"/>
    <w:p w14:paraId="2657AD1C" w14:textId="77777777" w:rsidR="009D7079" w:rsidRDefault="009D7079" w:rsidP="009D7079"/>
    <w:p w14:paraId="0C98C34C" w14:textId="77777777" w:rsidR="009D7079" w:rsidRDefault="009D7079" w:rsidP="009D7079"/>
    <w:p w14:paraId="5B88EFF5" w14:textId="77777777" w:rsidR="009D7079" w:rsidRDefault="009D7079" w:rsidP="009D7079"/>
    <w:p w14:paraId="2F6A706F" w14:textId="77777777" w:rsidR="009D7079" w:rsidRDefault="009D7079" w:rsidP="009D7079"/>
    <w:p w14:paraId="2168116B" w14:textId="1F0CE0F9" w:rsidR="009D7079" w:rsidRDefault="007248D2" w:rsidP="007248D2">
      <w:pPr>
        <w:pStyle w:val="ListParagraph"/>
        <w:numPr>
          <w:ilvl w:val="0"/>
          <w:numId w:val="5"/>
        </w:numPr>
      </w:pPr>
      <w:r>
        <w:t xml:space="preserve"> </w:t>
      </w:r>
      <w:r w:rsidR="009D7079">
        <w:t xml:space="preserve"> </w:t>
      </w:r>
      <w:r>
        <w:t>2x</w:t>
      </w:r>
      <w:r w:rsidRPr="007248D2">
        <w:rPr>
          <w:vertAlign w:val="superscript"/>
        </w:rPr>
        <w:t>2</w:t>
      </w:r>
      <w:r>
        <w:t xml:space="preserve"> – 72</w:t>
      </w:r>
      <w:r>
        <w:tab/>
      </w:r>
      <w:r>
        <w:tab/>
      </w:r>
      <w:r>
        <w:tab/>
      </w:r>
      <w:r>
        <w:tab/>
      </w:r>
      <w:r>
        <w:tab/>
      </w:r>
      <w:r>
        <w:tab/>
        <w:t>6.  3x</w:t>
      </w:r>
      <w:r w:rsidRPr="007248D2">
        <w:rPr>
          <w:vertAlign w:val="superscript"/>
        </w:rPr>
        <w:t>2</w:t>
      </w:r>
      <w:r>
        <w:t xml:space="preserve"> + 51x + 90</w:t>
      </w:r>
    </w:p>
    <w:p w14:paraId="4C1F814E" w14:textId="77777777" w:rsidR="007248D2" w:rsidRDefault="007248D2" w:rsidP="007248D2"/>
    <w:p w14:paraId="76538768" w14:textId="77777777" w:rsidR="007248D2" w:rsidRDefault="007248D2" w:rsidP="007248D2"/>
    <w:p w14:paraId="7E1DD36D" w14:textId="77777777" w:rsidR="007248D2" w:rsidRDefault="007248D2" w:rsidP="007248D2"/>
    <w:p w14:paraId="5944F2E9" w14:textId="77777777" w:rsidR="007248D2" w:rsidRDefault="007248D2" w:rsidP="007248D2"/>
    <w:p w14:paraId="4527A74A" w14:textId="77777777" w:rsidR="007248D2" w:rsidRDefault="007248D2" w:rsidP="007248D2"/>
    <w:p w14:paraId="1D49A923" w14:textId="181CFCB0" w:rsidR="007248D2" w:rsidRDefault="007248D2" w:rsidP="007248D2">
      <w:pPr>
        <w:ind w:left="360"/>
      </w:pPr>
      <w:r>
        <w:t>7.    4x</w:t>
      </w:r>
      <w:r w:rsidRPr="007248D2">
        <w:rPr>
          <w:vertAlign w:val="superscript"/>
        </w:rPr>
        <w:t>2</w:t>
      </w:r>
      <w:r>
        <w:t xml:space="preserve"> – 81</w:t>
      </w:r>
      <w:r>
        <w:tab/>
      </w:r>
      <w:r>
        <w:tab/>
      </w:r>
      <w:r>
        <w:tab/>
      </w:r>
      <w:r>
        <w:tab/>
      </w:r>
      <w:r>
        <w:tab/>
      </w:r>
      <w:r>
        <w:tab/>
        <w:t>8.  2x</w:t>
      </w:r>
      <w:r w:rsidRPr="007248D2">
        <w:rPr>
          <w:vertAlign w:val="superscript"/>
        </w:rPr>
        <w:t>2</w:t>
      </w:r>
      <w:r>
        <w:t xml:space="preserve"> – 5x – 12</w:t>
      </w:r>
    </w:p>
    <w:p w14:paraId="2D1CA27D" w14:textId="77777777" w:rsidR="007248D2" w:rsidRDefault="007248D2" w:rsidP="007248D2"/>
    <w:p w14:paraId="2D815DA8" w14:textId="77777777" w:rsidR="007248D2" w:rsidRDefault="007248D2" w:rsidP="007248D2"/>
    <w:p w14:paraId="56F2B771" w14:textId="77777777" w:rsidR="007248D2" w:rsidRDefault="007248D2" w:rsidP="007248D2"/>
    <w:p w14:paraId="387459D8" w14:textId="77777777" w:rsidR="007248D2" w:rsidRDefault="007248D2" w:rsidP="007248D2"/>
    <w:p w14:paraId="62A78D9B" w14:textId="77777777" w:rsidR="007248D2" w:rsidRDefault="007248D2" w:rsidP="007248D2"/>
    <w:p w14:paraId="619D2E1F" w14:textId="77777777" w:rsidR="007248D2" w:rsidRDefault="007248D2" w:rsidP="007248D2">
      <w:r>
        <w:t xml:space="preserve">        9.  5x</w:t>
      </w:r>
      <w:r w:rsidRPr="007248D2">
        <w:rPr>
          <w:vertAlign w:val="superscript"/>
        </w:rPr>
        <w:t>2</w:t>
      </w:r>
      <w:r>
        <w:t xml:space="preserve"> + 16x + 3</w:t>
      </w:r>
      <w:r>
        <w:tab/>
      </w:r>
      <w:r>
        <w:tab/>
      </w:r>
      <w:r>
        <w:tab/>
      </w:r>
      <w:r>
        <w:tab/>
      </w:r>
      <w:r>
        <w:tab/>
      </w:r>
      <w:r>
        <w:tab/>
        <w:t>10.  12x</w:t>
      </w:r>
      <w:r>
        <w:rPr>
          <w:vertAlign w:val="superscript"/>
        </w:rPr>
        <w:t>2</w:t>
      </w:r>
      <w:r>
        <w:t xml:space="preserve"> – 26x + 10</w:t>
      </w:r>
    </w:p>
    <w:p w14:paraId="0AA21840" w14:textId="77777777" w:rsidR="007248D2" w:rsidRDefault="007248D2" w:rsidP="007248D2"/>
    <w:p w14:paraId="07890667" w14:textId="77777777" w:rsidR="007248D2" w:rsidRDefault="007248D2" w:rsidP="007248D2"/>
    <w:p w14:paraId="2DAB478F" w14:textId="77777777" w:rsidR="007248D2" w:rsidRDefault="007248D2" w:rsidP="007248D2"/>
    <w:p w14:paraId="1EE4F32C" w14:textId="77777777" w:rsidR="007248D2" w:rsidRDefault="007248D2" w:rsidP="007248D2"/>
    <w:p w14:paraId="505197A1" w14:textId="77777777" w:rsidR="007248D2" w:rsidRDefault="007248D2" w:rsidP="007248D2"/>
    <w:p w14:paraId="6C0633FA" w14:textId="41B76C97" w:rsidR="007248D2" w:rsidRPr="007248D2" w:rsidRDefault="007248D2" w:rsidP="007248D2">
      <w:pPr>
        <w:rPr>
          <w:b/>
        </w:rPr>
      </w:pPr>
      <w:r>
        <w:rPr>
          <w:b/>
        </w:rPr>
        <w:t>Write the expression as a complex number in standard form.  (remember i</w:t>
      </w:r>
      <w:r>
        <w:rPr>
          <w:b/>
          <w:vertAlign w:val="superscript"/>
        </w:rPr>
        <w:t>2</w:t>
      </w:r>
      <w:r>
        <w:rPr>
          <w:b/>
        </w:rPr>
        <w:t xml:space="preserve"> = -1)</w:t>
      </w:r>
    </w:p>
    <w:p w14:paraId="50F060DA" w14:textId="65FF3506" w:rsidR="007248D2" w:rsidRDefault="007248D2" w:rsidP="007248D2">
      <w:r>
        <w:t xml:space="preserve"> </w:t>
      </w:r>
    </w:p>
    <w:p w14:paraId="6513B8F7" w14:textId="5C65CAE1" w:rsidR="007248D2" w:rsidRDefault="007248D2" w:rsidP="007248D2">
      <w:proofErr w:type="gramStart"/>
      <w:r>
        <w:t>11.  (</w:t>
      </w:r>
      <w:proofErr w:type="gramEnd"/>
      <w:r>
        <w:t>6 – 5i) + (2 + 11i)</w:t>
      </w:r>
      <w:r>
        <w:tab/>
      </w:r>
      <w:r>
        <w:tab/>
      </w:r>
      <w:r>
        <w:tab/>
      </w:r>
      <w:r>
        <w:tab/>
      </w:r>
      <w:r>
        <w:tab/>
        <w:t xml:space="preserve">12.  (3 + </w:t>
      </w:r>
      <w:proofErr w:type="spellStart"/>
      <w:r>
        <w:t>i</w:t>
      </w:r>
      <w:proofErr w:type="spellEnd"/>
      <w:r>
        <w:t>) – (7 – 6i)</w:t>
      </w:r>
    </w:p>
    <w:p w14:paraId="5B9D3802" w14:textId="77777777" w:rsidR="007248D2" w:rsidRDefault="007248D2" w:rsidP="007248D2"/>
    <w:p w14:paraId="397A8A68" w14:textId="77777777" w:rsidR="007248D2" w:rsidRDefault="007248D2" w:rsidP="007248D2"/>
    <w:p w14:paraId="2D1C7DEA" w14:textId="77777777" w:rsidR="007248D2" w:rsidRDefault="007248D2" w:rsidP="007248D2"/>
    <w:p w14:paraId="39175472" w14:textId="77777777" w:rsidR="007248D2" w:rsidRDefault="007248D2" w:rsidP="007248D2"/>
    <w:p w14:paraId="4F0F7C78" w14:textId="77777777" w:rsidR="007248D2" w:rsidRDefault="007248D2" w:rsidP="007248D2"/>
    <w:p w14:paraId="2026E661" w14:textId="77777777" w:rsidR="007248D2" w:rsidRDefault="007248D2" w:rsidP="007248D2"/>
    <w:p w14:paraId="0F60E877" w14:textId="3FE680FD" w:rsidR="007248D2" w:rsidRPr="00ED3EC5" w:rsidRDefault="007248D2" w:rsidP="007248D2">
      <w:proofErr w:type="gramStart"/>
      <w:r>
        <w:t>13.  (</w:t>
      </w:r>
      <w:proofErr w:type="gramEnd"/>
      <w:r>
        <w:t>2 – 7i)(</w:t>
      </w:r>
      <w:r w:rsidR="00ED3EC5">
        <w:t>-5 + 3i)</w:t>
      </w:r>
      <w:r w:rsidR="00ED3EC5">
        <w:tab/>
      </w:r>
      <w:r w:rsidR="00ED3EC5">
        <w:tab/>
      </w:r>
      <w:r w:rsidR="00ED3EC5">
        <w:tab/>
      </w:r>
      <w:r w:rsidR="00ED3EC5">
        <w:tab/>
      </w:r>
      <w:r w:rsidR="00ED3EC5">
        <w:tab/>
      </w:r>
      <w:r w:rsidR="00ED3EC5">
        <w:tab/>
        <w:t>14.  (4 – 11i)</w:t>
      </w:r>
      <w:r w:rsidR="00ED3EC5">
        <w:rPr>
          <w:vertAlign w:val="superscript"/>
        </w:rPr>
        <w:t>2</w:t>
      </w:r>
    </w:p>
    <w:p w14:paraId="2A2B5B99" w14:textId="77777777" w:rsidR="007248D2" w:rsidRDefault="007248D2" w:rsidP="007248D2"/>
    <w:p w14:paraId="482512D2" w14:textId="77777777" w:rsidR="007248D2" w:rsidRDefault="007248D2" w:rsidP="007248D2"/>
    <w:p w14:paraId="514FF082" w14:textId="77777777" w:rsidR="007248D2" w:rsidRDefault="007248D2" w:rsidP="007248D2"/>
    <w:p w14:paraId="02CA8C7D" w14:textId="77777777" w:rsidR="007248D2" w:rsidRDefault="007248D2" w:rsidP="007248D2"/>
    <w:p w14:paraId="08EF434E" w14:textId="77777777" w:rsidR="00ED3EC5" w:rsidRDefault="00ED3EC5" w:rsidP="007248D2"/>
    <w:p w14:paraId="5DF5AF32" w14:textId="77777777" w:rsidR="00ED3EC5" w:rsidRDefault="00ED3EC5" w:rsidP="007248D2"/>
    <w:p w14:paraId="354F0348" w14:textId="77777777" w:rsidR="00ED3EC5" w:rsidRDefault="00ED3EC5" w:rsidP="007248D2"/>
    <w:p w14:paraId="333DAD22" w14:textId="362D8EC1" w:rsidR="00ED3EC5" w:rsidRDefault="00432B8B" w:rsidP="00432B8B">
      <w:pPr>
        <w:jc w:val="center"/>
        <w:rPr>
          <w:b/>
          <w:u w:val="single"/>
        </w:rPr>
      </w:pPr>
      <w:r w:rsidRPr="00432B8B">
        <w:rPr>
          <w:b/>
          <w:u w:val="single"/>
        </w:rPr>
        <w:t>Chapter 5:  Solve and Apply Quadratic Equations</w:t>
      </w:r>
    </w:p>
    <w:p w14:paraId="776017EE" w14:textId="77777777" w:rsidR="00432B8B" w:rsidRDefault="00432B8B" w:rsidP="00432B8B">
      <w:pPr>
        <w:rPr>
          <w:b/>
        </w:rPr>
      </w:pPr>
    </w:p>
    <w:p w14:paraId="70D67871" w14:textId="5C67060D" w:rsidR="00432B8B" w:rsidRDefault="00432B8B" w:rsidP="00432B8B">
      <w:pPr>
        <w:rPr>
          <w:b/>
        </w:rPr>
      </w:pPr>
      <w:r>
        <w:rPr>
          <w:b/>
        </w:rPr>
        <w:t>Solve the quadratic equation by using any method. Justify your answer.</w:t>
      </w:r>
    </w:p>
    <w:p w14:paraId="3C83054A" w14:textId="77777777" w:rsidR="00432B8B" w:rsidRDefault="00432B8B" w:rsidP="00432B8B">
      <w:pPr>
        <w:rPr>
          <w:b/>
        </w:rPr>
      </w:pPr>
    </w:p>
    <w:p w14:paraId="096EBD3B" w14:textId="109C07B7" w:rsidR="00432B8B" w:rsidRDefault="00432B8B" w:rsidP="00432B8B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 xml:space="preserve"> </w:t>
      </w:r>
      <w:r>
        <w:rPr>
          <w:b/>
          <w:noProof/>
          <w:lang w:eastAsia="zh-CN"/>
        </w:rPr>
        <w:drawing>
          <wp:inline distT="0" distB="0" distL="0" distR="0" wp14:anchorId="7B60E067" wp14:editId="56A9FD42">
            <wp:extent cx="890413" cy="27943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creen Shot 2016-12-11 at 10.12.03 PM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7931" cy="2974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2.  </w:t>
      </w:r>
      <w:r>
        <w:rPr>
          <w:b/>
          <w:noProof/>
          <w:lang w:eastAsia="zh-CN"/>
        </w:rPr>
        <w:drawing>
          <wp:inline distT="0" distB="0" distL="0" distR="0" wp14:anchorId="4CE0A543" wp14:editId="3449BAB2">
            <wp:extent cx="1112792" cy="337713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creen Shot 2016-12-11 at 10.10.32 PM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539" cy="36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F4414B" w14:textId="77777777" w:rsidR="00432B8B" w:rsidRDefault="00432B8B" w:rsidP="00432B8B">
      <w:pPr>
        <w:rPr>
          <w:b/>
        </w:rPr>
      </w:pPr>
    </w:p>
    <w:p w14:paraId="58A8CA5E" w14:textId="77777777" w:rsidR="00432B8B" w:rsidRDefault="00432B8B" w:rsidP="00432B8B">
      <w:pPr>
        <w:rPr>
          <w:b/>
        </w:rPr>
      </w:pPr>
    </w:p>
    <w:p w14:paraId="5E686039" w14:textId="77777777" w:rsidR="00432B8B" w:rsidRDefault="00432B8B" w:rsidP="00432B8B">
      <w:pPr>
        <w:rPr>
          <w:b/>
        </w:rPr>
      </w:pPr>
    </w:p>
    <w:p w14:paraId="65405002" w14:textId="77777777" w:rsidR="00432B8B" w:rsidRDefault="00432B8B" w:rsidP="00432B8B">
      <w:pPr>
        <w:rPr>
          <w:b/>
        </w:rPr>
      </w:pPr>
    </w:p>
    <w:p w14:paraId="03110831" w14:textId="77777777" w:rsidR="009F6261" w:rsidRDefault="009F6261" w:rsidP="00432B8B">
      <w:pPr>
        <w:rPr>
          <w:b/>
        </w:rPr>
      </w:pPr>
    </w:p>
    <w:p w14:paraId="106F0412" w14:textId="77777777" w:rsidR="00432B8B" w:rsidRDefault="00432B8B" w:rsidP="00432B8B">
      <w:pPr>
        <w:rPr>
          <w:b/>
        </w:rPr>
      </w:pPr>
    </w:p>
    <w:p w14:paraId="75BDC2E5" w14:textId="77777777" w:rsidR="009F6261" w:rsidRDefault="009F6261" w:rsidP="00432B8B">
      <w:pPr>
        <w:rPr>
          <w:b/>
        </w:rPr>
      </w:pPr>
    </w:p>
    <w:p w14:paraId="0DFBE183" w14:textId="77777777" w:rsidR="00432B8B" w:rsidRDefault="00432B8B" w:rsidP="00432B8B">
      <w:pPr>
        <w:rPr>
          <w:b/>
        </w:rPr>
      </w:pPr>
    </w:p>
    <w:p w14:paraId="1B74BBB4" w14:textId="77777777" w:rsidR="009F6261" w:rsidRDefault="009F6261" w:rsidP="00432B8B">
      <w:pPr>
        <w:rPr>
          <w:b/>
        </w:rPr>
      </w:pPr>
    </w:p>
    <w:p w14:paraId="13071032" w14:textId="77777777" w:rsidR="00432B8B" w:rsidRDefault="00432B8B" w:rsidP="00432B8B">
      <w:pPr>
        <w:rPr>
          <w:b/>
        </w:rPr>
      </w:pPr>
    </w:p>
    <w:p w14:paraId="11050B15" w14:textId="77777777" w:rsidR="00432B8B" w:rsidRDefault="00432B8B" w:rsidP="00432B8B">
      <w:pPr>
        <w:rPr>
          <w:b/>
        </w:rPr>
      </w:pPr>
    </w:p>
    <w:p w14:paraId="0986F1F5" w14:textId="77777777" w:rsidR="00432B8B" w:rsidRDefault="00432B8B" w:rsidP="00432B8B">
      <w:pPr>
        <w:rPr>
          <w:b/>
        </w:rPr>
      </w:pPr>
    </w:p>
    <w:p w14:paraId="3EF22E0D" w14:textId="33E461C6" w:rsidR="00432B8B" w:rsidRDefault="00432B8B" w:rsidP="00432B8B">
      <w:pPr>
        <w:ind w:left="360"/>
        <w:rPr>
          <w:b/>
        </w:rPr>
      </w:pPr>
      <w:r>
        <w:rPr>
          <w:b/>
        </w:rPr>
        <w:t>3.</w:t>
      </w:r>
      <w:r w:rsidRPr="00432B8B">
        <w:rPr>
          <w:b/>
        </w:rPr>
        <w:t xml:space="preserve"> </w:t>
      </w:r>
      <w:r>
        <w:rPr>
          <w:noProof/>
          <w:lang w:eastAsia="zh-CN"/>
        </w:rPr>
        <w:drawing>
          <wp:inline distT="0" distB="0" distL="0" distR="0" wp14:anchorId="3F8924A0" wp14:editId="5A3F82B4">
            <wp:extent cx="1297849" cy="39346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reen Shot 2016-12-11 at 10.10.10 P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5647" cy="407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2B8B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9F6261">
        <w:rPr>
          <w:b/>
        </w:rPr>
        <w:tab/>
      </w:r>
      <w:r>
        <w:rPr>
          <w:b/>
        </w:rPr>
        <w:t xml:space="preserve">4.  </w:t>
      </w:r>
      <w:r>
        <w:rPr>
          <w:b/>
          <w:noProof/>
          <w:lang w:eastAsia="zh-CN"/>
        </w:rPr>
        <w:drawing>
          <wp:inline distT="0" distB="0" distL="0" distR="0" wp14:anchorId="6976840B" wp14:editId="5D593F80">
            <wp:extent cx="1569992" cy="343794"/>
            <wp:effectExtent l="0" t="0" r="5080" b="1206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creen Shot 2016-12-11 at 10.08.13 PM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431" cy="388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2B8B">
        <w:rPr>
          <w:b/>
        </w:rPr>
        <w:tab/>
      </w:r>
    </w:p>
    <w:p w14:paraId="2B5F8610" w14:textId="77777777" w:rsidR="00432B8B" w:rsidRDefault="00432B8B" w:rsidP="00432B8B">
      <w:pPr>
        <w:ind w:left="360"/>
        <w:rPr>
          <w:b/>
        </w:rPr>
      </w:pPr>
    </w:p>
    <w:p w14:paraId="0AA6EF27" w14:textId="77777777" w:rsidR="00432B8B" w:rsidRDefault="00432B8B" w:rsidP="00432B8B">
      <w:pPr>
        <w:ind w:left="360"/>
        <w:rPr>
          <w:b/>
        </w:rPr>
      </w:pPr>
    </w:p>
    <w:p w14:paraId="41316EC1" w14:textId="77777777" w:rsidR="00432B8B" w:rsidRDefault="00432B8B" w:rsidP="00432B8B">
      <w:pPr>
        <w:ind w:left="360"/>
        <w:rPr>
          <w:b/>
        </w:rPr>
      </w:pPr>
    </w:p>
    <w:p w14:paraId="2072B5CF" w14:textId="77777777" w:rsidR="00432B8B" w:rsidRDefault="00432B8B" w:rsidP="00432B8B">
      <w:pPr>
        <w:ind w:left="360"/>
        <w:rPr>
          <w:b/>
        </w:rPr>
      </w:pPr>
    </w:p>
    <w:p w14:paraId="6BB59BEA" w14:textId="77777777" w:rsidR="00432B8B" w:rsidRDefault="00432B8B" w:rsidP="00432B8B">
      <w:pPr>
        <w:ind w:left="360"/>
        <w:rPr>
          <w:b/>
        </w:rPr>
      </w:pPr>
    </w:p>
    <w:p w14:paraId="009CD085" w14:textId="77777777" w:rsidR="00432B8B" w:rsidRDefault="00432B8B" w:rsidP="00432B8B">
      <w:pPr>
        <w:ind w:left="360"/>
        <w:rPr>
          <w:b/>
        </w:rPr>
      </w:pPr>
    </w:p>
    <w:p w14:paraId="0BEAC627" w14:textId="77777777" w:rsidR="009F6261" w:rsidRDefault="009F6261" w:rsidP="00432B8B">
      <w:pPr>
        <w:ind w:left="360"/>
        <w:rPr>
          <w:b/>
        </w:rPr>
      </w:pPr>
    </w:p>
    <w:p w14:paraId="48C07C7E" w14:textId="77777777" w:rsidR="009F6261" w:rsidRDefault="009F6261" w:rsidP="00432B8B">
      <w:pPr>
        <w:ind w:left="360"/>
        <w:rPr>
          <w:b/>
        </w:rPr>
      </w:pPr>
    </w:p>
    <w:p w14:paraId="1AF82176" w14:textId="77777777" w:rsidR="00432B8B" w:rsidRDefault="00432B8B" w:rsidP="00432B8B">
      <w:pPr>
        <w:ind w:left="360"/>
        <w:rPr>
          <w:b/>
        </w:rPr>
      </w:pPr>
    </w:p>
    <w:p w14:paraId="3C28669D" w14:textId="77777777" w:rsidR="00432B8B" w:rsidRDefault="00432B8B" w:rsidP="00432B8B">
      <w:pPr>
        <w:ind w:left="360"/>
        <w:rPr>
          <w:b/>
        </w:rPr>
      </w:pPr>
    </w:p>
    <w:p w14:paraId="74F56398" w14:textId="77777777" w:rsidR="00432B8B" w:rsidRDefault="00432B8B" w:rsidP="00432B8B">
      <w:pPr>
        <w:ind w:left="360"/>
        <w:rPr>
          <w:b/>
        </w:rPr>
      </w:pPr>
    </w:p>
    <w:p w14:paraId="04FABC8D" w14:textId="77777777" w:rsidR="00432B8B" w:rsidRDefault="00432B8B" w:rsidP="00432B8B">
      <w:pPr>
        <w:ind w:left="360"/>
        <w:rPr>
          <w:b/>
        </w:rPr>
      </w:pPr>
    </w:p>
    <w:p w14:paraId="18FD08DE" w14:textId="5B87C803" w:rsidR="00432B8B" w:rsidRDefault="00432B8B" w:rsidP="00432B8B">
      <w:pPr>
        <w:pStyle w:val="ListParagraph"/>
        <w:numPr>
          <w:ilvl w:val="0"/>
          <w:numId w:val="7"/>
        </w:numPr>
        <w:rPr>
          <w:b/>
        </w:rPr>
      </w:pPr>
      <w:r>
        <w:rPr>
          <w:b/>
          <w:noProof/>
          <w:lang w:eastAsia="zh-CN"/>
        </w:rPr>
        <w:drawing>
          <wp:inline distT="0" distB="0" distL="0" distR="0" wp14:anchorId="48626401" wp14:editId="57B3E2D9">
            <wp:extent cx="1384935" cy="318535"/>
            <wp:effectExtent l="0" t="0" r="0" b="1206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Screen Shot 2016-12-11 at 10.07.45 PM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851" cy="334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2B8B">
        <w:rPr>
          <w:b/>
        </w:rPr>
        <w:t xml:space="preserve"> </w:t>
      </w:r>
      <w:r w:rsidRPr="00432B8B">
        <w:rPr>
          <w:b/>
        </w:rPr>
        <w:tab/>
      </w:r>
      <w:r w:rsidR="009F6261">
        <w:rPr>
          <w:b/>
        </w:rPr>
        <w:tab/>
      </w:r>
      <w:r w:rsidR="009F6261">
        <w:rPr>
          <w:b/>
        </w:rPr>
        <w:tab/>
      </w:r>
      <w:r w:rsidR="009F6261">
        <w:rPr>
          <w:b/>
        </w:rPr>
        <w:tab/>
        <w:t xml:space="preserve">6.  </w:t>
      </w:r>
      <w:r w:rsidR="009F6261">
        <w:rPr>
          <w:b/>
          <w:noProof/>
          <w:lang w:eastAsia="zh-CN"/>
        </w:rPr>
        <w:drawing>
          <wp:inline distT="0" distB="0" distL="0" distR="0" wp14:anchorId="007B20E6" wp14:editId="5BADE5D5">
            <wp:extent cx="1188992" cy="374791"/>
            <wp:effectExtent l="0" t="0" r="508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Screen Shot 2016-12-11 at 10.10.04 PM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181" cy="398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2B8B">
        <w:rPr>
          <w:b/>
        </w:rPr>
        <w:tab/>
      </w:r>
    </w:p>
    <w:p w14:paraId="395702FE" w14:textId="77777777" w:rsidR="009F6261" w:rsidRDefault="009F6261" w:rsidP="009F6261">
      <w:pPr>
        <w:rPr>
          <w:b/>
        </w:rPr>
      </w:pPr>
    </w:p>
    <w:p w14:paraId="4D956C98" w14:textId="77777777" w:rsidR="009F6261" w:rsidRDefault="009F6261" w:rsidP="009F6261">
      <w:pPr>
        <w:rPr>
          <w:b/>
        </w:rPr>
      </w:pPr>
    </w:p>
    <w:p w14:paraId="7873F34F" w14:textId="77777777" w:rsidR="009F6261" w:rsidRDefault="009F6261" w:rsidP="009F6261">
      <w:pPr>
        <w:rPr>
          <w:b/>
        </w:rPr>
      </w:pPr>
    </w:p>
    <w:p w14:paraId="134A13B7" w14:textId="77777777" w:rsidR="009F6261" w:rsidRDefault="009F6261" w:rsidP="009F6261">
      <w:pPr>
        <w:rPr>
          <w:b/>
        </w:rPr>
      </w:pPr>
    </w:p>
    <w:p w14:paraId="1BE30A41" w14:textId="77777777" w:rsidR="009F6261" w:rsidRDefault="009F6261" w:rsidP="009F6261">
      <w:pPr>
        <w:rPr>
          <w:b/>
        </w:rPr>
      </w:pPr>
    </w:p>
    <w:p w14:paraId="700D30FC" w14:textId="77777777" w:rsidR="009F6261" w:rsidRDefault="009F6261" w:rsidP="009F6261">
      <w:pPr>
        <w:rPr>
          <w:b/>
        </w:rPr>
      </w:pPr>
    </w:p>
    <w:p w14:paraId="451D176D" w14:textId="77777777" w:rsidR="009F6261" w:rsidRDefault="009F6261" w:rsidP="009F6261">
      <w:pPr>
        <w:rPr>
          <w:b/>
        </w:rPr>
      </w:pPr>
    </w:p>
    <w:p w14:paraId="08188F63" w14:textId="77777777" w:rsidR="009F6261" w:rsidRDefault="009F6261" w:rsidP="009F6261">
      <w:pPr>
        <w:rPr>
          <w:b/>
        </w:rPr>
      </w:pPr>
    </w:p>
    <w:p w14:paraId="314173D3" w14:textId="77777777" w:rsidR="009F6261" w:rsidRDefault="009F6261" w:rsidP="009F6261">
      <w:pPr>
        <w:rPr>
          <w:b/>
        </w:rPr>
      </w:pPr>
    </w:p>
    <w:p w14:paraId="37053B99" w14:textId="77777777" w:rsidR="009F6261" w:rsidRDefault="009F6261" w:rsidP="009F6261">
      <w:pPr>
        <w:rPr>
          <w:b/>
        </w:rPr>
      </w:pPr>
    </w:p>
    <w:p w14:paraId="5ECC1D2B" w14:textId="77777777" w:rsidR="009F6261" w:rsidRDefault="009F6261" w:rsidP="009F6261">
      <w:pPr>
        <w:rPr>
          <w:b/>
        </w:rPr>
      </w:pPr>
    </w:p>
    <w:p w14:paraId="73BD47CF" w14:textId="77777777" w:rsidR="009F6261" w:rsidRDefault="009F6261" w:rsidP="009F6261">
      <w:pPr>
        <w:rPr>
          <w:b/>
        </w:rPr>
      </w:pPr>
      <w:r>
        <w:rPr>
          <w:b/>
        </w:rPr>
        <w:t xml:space="preserve"> </w:t>
      </w:r>
    </w:p>
    <w:p w14:paraId="17C61DD7" w14:textId="77777777" w:rsidR="009F6261" w:rsidRDefault="009F6261" w:rsidP="009F6261">
      <w:pPr>
        <w:rPr>
          <w:b/>
        </w:rPr>
      </w:pPr>
    </w:p>
    <w:p w14:paraId="26738F55" w14:textId="77777777" w:rsidR="009F6261" w:rsidRDefault="009F6261" w:rsidP="009F6261">
      <w:pPr>
        <w:rPr>
          <w:b/>
        </w:rPr>
      </w:pPr>
    </w:p>
    <w:p w14:paraId="5787EA7D" w14:textId="6FE9C1D4" w:rsidR="009F6261" w:rsidRPr="009F6261" w:rsidRDefault="009F6261" w:rsidP="009F6261">
      <w:pPr>
        <w:rPr>
          <w:b/>
        </w:rPr>
      </w:pPr>
      <w:r>
        <w:rPr>
          <w:b/>
        </w:rPr>
        <w:t xml:space="preserve">7.     </w:t>
      </w:r>
      <w:r>
        <w:rPr>
          <w:b/>
          <w:noProof/>
          <w:lang w:eastAsia="zh-CN"/>
        </w:rPr>
        <w:drawing>
          <wp:inline distT="0" distB="0" distL="0" distR="0" wp14:anchorId="7CCBA4CD" wp14:editId="72459DA2">
            <wp:extent cx="6858000" cy="10064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Screen Shot 2016-12-11 at 10.25.14 PM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00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6261">
        <w:rPr>
          <w:b/>
        </w:rPr>
        <w:t xml:space="preserve"> </w:t>
      </w:r>
      <w:r>
        <w:rPr>
          <w:b/>
        </w:rPr>
        <w:t xml:space="preserve"> </w:t>
      </w:r>
    </w:p>
    <w:p w14:paraId="0CCA4D92" w14:textId="77777777" w:rsidR="00432B8B" w:rsidRDefault="00432B8B" w:rsidP="00432B8B">
      <w:pPr>
        <w:rPr>
          <w:b/>
          <w:u w:val="single"/>
        </w:rPr>
      </w:pPr>
    </w:p>
    <w:p w14:paraId="68519845" w14:textId="77777777" w:rsidR="009F6261" w:rsidRDefault="009F6261" w:rsidP="00432B8B">
      <w:pPr>
        <w:rPr>
          <w:b/>
          <w:u w:val="single"/>
        </w:rPr>
      </w:pPr>
    </w:p>
    <w:p w14:paraId="1D4B6B88" w14:textId="77777777" w:rsidR="009F6261" w:rsidRDefault="009F6261" w:rsidP="00432B8B">
      <w:pPr>
        <w:rPr>
          <w:b/>
          <w:u w:val="single"/>
        </w:rPr>
      </w:pPr>
    </w:p>
    <w:p w14:paraId="7168F96D" w14:textId="77777777" w:rsidR="009F6261" w:rsidRDefault="009F6261" w:rsidP="00432B8B">
      <w:pPr>
        <w:rPr>
          <w:b/>
          <w:u w:val="single"/>
        </w:rPr>
      </w:pPr>
    </w:p>
    <w:p w14:paraId="6335AD34" w14:textId="77777777" w:rsidR="009F6261" w:rsidRDefault="009F6261" w:rsidP="00432B8B">
      <w:pPr>
        <w:rPr>
          <w:b/>
          <w:u w:val="single"/>
        </w:rPr>
      </w:pPr>
    </w:p>
    <w:p w14:paraId="1D427F3B" w14:textId="77777777" w:rsidR="009F6261" w:rsidRDefault="009F6261" w:rsidP="00432B8B">
      <w:pPr>
        <w:rPr>
          <w:b/>
          <w:u w:val="single"/>
        </w:rPr>
      </w:pPr>
    </w:p>
    <w:p w14:paraId="1B17BE06" w14:textId="77777777" w:rsidR="009F6261" w:rsidRDefault="009F6261" w:rsidP="00432B8B">
      <w:pPr>
        <w:rPr>
          <w:b/>
          <w:u w:val="single"/>
        </w:rPr>
      </w:pPr>
    </w:p>
    <w:p w14:paraId="78E19982" w14:textId="77777777" w:rsidR="009F6261" w:rsidRDefault="009F6261" w:rsidP="00432B8B">
      <w:pPr>
        <w:rPr>
          <w:b/>
          <w:u w:val="single"/>
        </w:rPr>
      </w:pPr>
    </w:p>
    <w:p w14:paraId="01CB0C50" w14:textId="77777777" w:rsidR="009F6261" w:rsidRDefault="009F6261" w:rsidP="00432B8B">
      <w:pPr>
        <w:rPr>
          <w:b/>
          <w:u w:val="single"/>
        </w:rPr>
      </w:pPr>
    </w:p>
    <w:p w14:paraId="65A404BE" w14:textId="77777777" w:rsidR="009F6261" w:rsidRDefault="009F6261" w:rsidP="00432B8B">
      <w:pPr>
        <w:rPr>
          <w:b/>
          <w:u w:val="single"/>
        </w:rPr>
      </w:pPr>
    </w:p>
    <w:p w14:paraId="5D559426" w14:textId="77777777" w:rsidR="00BF6D1F" w:rsidRDefault="00BF6D1F" w:rsidP="009F6261">
      <w:pPr>
        <w:pStyle w:val="ListParagraph"/>
        <w:numPr>
          <w:ilvl w:val="0"/>
          <w:numId w:val="1"/>
        </w:numPr>
        <w:rPr>
          <w:b/>
          <w:u w:val="single"/>
        </w:rPr>
      </w:pPr>
    </w:p>
    <w:p w14:paraId="6056E941" w14:textId="4FA08D32" w:rsidR="009F6261" w:rsidRPr="00BF6D1F" w:rsidRDefault="009F6261" w:rsidP="00BF6D1F">
      <w:pPr>
        <w:pStyle w:val="ListParagraph"/>
        <w:rPr>
          <w:b/>
          <w:u w:val="single"/>
        </w:rPr>
      </w:pPr>
      <w:r>
        <w:rPr>
          <w:noProof/>
          <w:lang w:eastAsia="zh-CN"/>
        </w:rPr>
        <w:drawing>
          <wp:inline distT="0" distB="0" distL="0" distR="0" wp14:anchorId="6A5E381D" wp14:editId="15C32B43">
            <wp:extent cx="6124762" cy="630057"/>
            <wp:effectExtent l="0" t="0" r="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reen Shot 2016-12-11 at 10.21.02 P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7680" cy="662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14E97" w14:textId="77777777" w:rsidR="00EB63C5" w:rsidRDefault="00EB63C5" w:rsidP="007248D2">
      <w:r>
        <w:tab/>
      </w:r>
    </w:p>
    <w:p w14:paraId="2F7C420C" w14:textId="4609F17F" w:rsidR="007248D2" w:rsidRPr="00EB63C5" w:rsidRDefault="00EB63C5" w:rsidP="00EB63C5">
      <w:pPr>
        <w:ind w:firstLine="720"/>
        <w:rPr>
          <w:b/>
          <w:i/>
        </w:rPr>
      </w:pPr>
      <w:r w:rsidRPr="00EB63C5">
        <w:rPr>
          <w:b/>
          <w:i/>
        </w:rPr>
        <w:t xml:space="preserve">If graphing </w:t>
      </w:r>
      <w:proofErr w:type="gramStart"/>
      <w:r w:rsidRPr="00EB63C5">
        <w:rPr>
          <w:b/>
          <w:i/>
        </w:rPr>
        <w:t>use</w:t>
      </w:r>
      <w:proofErr w:type="gramEnd"/>
      <w:r w:rsidRPr="00EB63C5">
        <w:rPr>
          <w:b/>
          <w:i/>
        </w:rPr>
        <w:t xml:space="preserve"> the following window:</w:t>
      </w:r>
      <w:r w:rsidR="001D71AB">
        <w:rPr>
          <w:b/>
          <w:i/>
        </w:rPr>
        <w:t xml:space="preserve">  x-min:  -10, x-max:  10, y-min:  -10, y-max:  50</w:t>
      </w:r>
      <w:r w:rsidRPr="00EB63C5">
        <w:rPr>
          <w:b/>
          <w:i/>
        </w:rPr>
        <w:t xml:space="preserve">  </w:t>
      </w:r>
    </w:p>
    <w:p w14:paraId="6B1E1F3D" w14:textId="77777777" w:rsidR="00EB63C5" w:rsidRPr="00EB63C5" w:rsidRDefault="00EB63C5" w:rsidP="007248D2">
      <w:pPr>
        <w:rPr>
          <w:i/>
        </w:rPr>
      </w:pPr>
    </w:p>
    <w:p w14:paraId="5ACA8190" w14:textId="1B645182" w:rsidR="00EB63C5" w:rsidRDefault="00EB63C5" w:rsidP="007248D2">
      <w:r>
        <w:tab/>
        <w:t>How long does it take for the water balloon to reach its maximum height?</w:t>
      </w:r>
    </w:p>
    <w:p w14:paraId="25D94622" w14:textId="77777777" w:rsidR="00EB63C5" w:rsidRDefault="00EB63C5" w:rsidP="007248D2"/>
    <w:p w14:paraId="7297A2D1" w14:textId="77777777" w:rsidR="00EB63C5" w:rsidRDefault="00EB63C5" w:rsidP="007248D2">
      <w:bookmarkStart w:id="0" w:name="_GoBack"/>
      <w:bookmarkEnd w:id="0"/>
    </w:p>
    <w:p w14:paraId="583EFCE4" w14:textId="77777777" w:rsidR="00EB63C5" w:rsidRDefault="00EB63C5" w:rsidP="007248D2"/>
    <w:p w14:paraId="03788941" w14:textId="12FBA2DF" w:rsidR="00EB63C5" w:rsidRDefault="00EB63C5" w:rsidP="007248D2">
      <w:r>
        <w:t xml:space="preserve">             What is the maximum height of the water balloon?</w:t>
      </w:r>
    </w:p>
    <w:p w14:paraId="5AA3EDC5" w14:textId="77777777" w:rsidR="00EB63C5" w:rsidRDefault="00EB63C5" w:rsidP="007248D2"/>
    <w:p w14:paraId="5DE59793" w14:textId="77777777" w:rsidR="00EB63C5" w:rsidRDefault="00EB63C5" w:rsidP="007248D2"/>
    <w:p w14:paraId="4BF4C9A7" w14:textId="77777777" w:rsidR="00EB63C5" w:rsidRDefault="00EB63C5" w:rsidP="007248D2"/>
    <w:p w14:paraId="08E8F10D" w14:textId="77777777" w:rsidR="00EB63C5" w:rsidRDefault="00EB63C5" w:rsidP="007248D2"/>
    <w:p w14:paraId="6B7429FB" w14:textId="29270B08" w:rsidR="00EB63C5" w:rsidRDefault="00EB63C5" w:rsidP="00EB63C5">
      <w:pPr>
        <w:pStyle w:val="ListParagraph"/>
        <w:numPr>
          <w:ilvl w:val="0"/>
          <w:numId w:val="1"/>
        </w:numPr>
      </w:pPr>
      <w:r>
        <w:t xml:space="preserve"> </w:t>
      </w:r>
    </w:p>
    <w:p w14:paraId="4D7F5685" w14:textId="582F4578" w:rsidR="00EB63C5" w:rsidRDefault="00EB63C5" w:rsidP="00EB63C5">
      <w:pPr>
        <w:pStyle w:val="ListParagraph"/>
      </w:pPr>
      <w:r>
        <w:rPr>
          <w:noProof/>
          <w:lang w:eastAsia="zh-CN"/>
        </w:rPr>
        <w:drawing>
          <wp:inline distT="0" distB="0" distL="0" distR="0" wp14:anchorId="2888F3FF" wp14:editId="37AD383B">
            <wp:extent cx="5701665" cy="711124"/>
            <wp:effectExtent l="0" t="0" r="0" b="6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Screen Shot 2016-12-11 at 10.21.58 P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5307" cy="727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FE8766" w14:textId="77777777" w:rsidR="007248D2" w:rsidRDefault="007248D2" w:rsidP="007248D2"/>
    <w:p w14:paraId="341B4BB4" w14:textId="144F5E0C" w:rsidR="00EB63C5" w:rsidRPr="00EB63C5" w:rsidRDefault="00EB63C5" w:rsidP="007248D2">
      <w:pPr>
        <w:rPr>
          <w:b/>
          <w:i/>
        </w:rPr>
      </w:pPr>
      <w:r>
        <w:tab/>
      </w:r>
      <w:r w:rsidRPr="00EB63C5">
        <w:rPr>
          <w:b/>
          <w:i/>
        </w:rPr>
        <w:t xml:space="preserve">If graphing </w:t>
      </w:r>
      <w:proofErr w:type="gramStart"/>
      <w:r w:rsidRPr="00EB63C5">
        <w:rPr>
          <w:b/>
          <w:i/>
        </w:rPr>
        <w:t>use</w:t>
      </w:r>
      <w:proofErr w:type="gramEnd"/>
      <w:r w:rsidRPr="00EB63C5">
        <w:rPr>
          <w:b/>
          <w:i/>
        </w:rPr>
        <w:t xml:space="preserve"> the following window:</w:t>
      </w:r>
      <w:r w:rsidR="001D71AB">
        <w:rPr>
          <w:b/>
          <w:i/>
        </w:rPr>
        <w:t xml:space="preserve">  x-min:  -10, x-max:  10, y-min:  -10, y-max:  60</w:t>
      </w:r>
    </w:p>
    <w:p w14:paraId="02B13B04" w14:textId="77777777" w:rsidR="007248D2" w:rsidRDefault="007248D2" w:rsidP="007248D2"/>
    <w:p w14:paraId="6461CD7C" w14:textId="77777777" w:rsidR="00EB63C5" w:rsidRDefault="00EB63C5" w:rsidP="007248D2">
      <w:r>
        <w:t xml:space="preserve">            </w:t>
      </w:r>
    </w:p>
    <w:p w14:paraId="0B52F306" w14:textId="17150A81" w:rsidR="00EB63C5" w:rsidRDefault="00EB63C5" w:rsidP="00EB63C5">
      <w:pPr>
        <w:ind w:firstLine="720"/>
      </w:pPr>
      <w:r>
        <w:t>How long does it take for the model rocket to reach its maximum height?</w:t>
      </w:r>
    </w:p>
    <w:p w14:paraId="0841DA84" w14:textId="77777777" w:rsidR="00EB63C5" w:rsidRDefault="00EB63C5" w:rsidP="007248D2"/>
    <w:p w14:paraId="07340DC0" w14:textId="77777777" w:rsidR="00EB63C5" w:rsidRDefault="00EB63C5" w:rsidP="007248D2"/>
    <w:p w14:paraId="73002E40" w14:textId="77777777" w:rsidR="00EB63C5" w:rsidRDefault="00EB63C5" w:rsidP="007248D2"/>
    <w:p w14:paraId="68FB5398" w14:textId="77777777" w:rsidR="00EB63C5" w:rsidRDefault="00EB63C5" w:rsidP="007248D2"/>
    <w:p w14:paraId="0CC2E249" w14:textId="1D40C564" w:rsidR="00EB63C5" w:rsidRDefault="00EB63C5" w:rsidP="007248D2">
      <w:r>
        <w:t xml:space="preserve">              What is the maximum height of the model rocket?</w:t>
      </w:r>
    </w:p>
    <w:p w14:paraId="61599037" w14:textId="77777777" w:rsidR="007248D2" w:rsidRDefault="007248D2" w:rsidP="007248D2"/>
    <w:p w14:paraId="138A92C6" w14:textId="77777777" w:rsidR="009D7079" w:rsidRPr="009D7079" w:rsidRDefault="009D7079" w:rsidP="009D7079"/>
    <w:sectPr w:rsidR="009D7079" w:rsidRPr="009D7079" w:rsidSect="00B4248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5D30F8"/>
    <w:multiLevelType w:val="hybridMultilevel"/>
    <w:tmpl w:val="72C425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4741A1"/>
    <w:multiLevelType w:val="hybridMultilevel"/>
    <w:tmpl w:val="748446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124372"/>
    <w:multiLevelType w:val="hybridMultilevel"/>
    <w:tmpl w:val="1156894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871802"/>
    <w:multiLevelType w:val="hybridMultilevel"/>
    <w:tmpl w:val="8A1CF9B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9A4B95"/>
    <w:multiLevelType w:val="hybridMultilevel"/>
    <w:tmpl w:val="471689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5434DB"/>
    <w:multiLevelType w:val="hybridMultilevel"/>
    <w:tmpl w:val="61C67DC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5B73E5"/>
    <w:multiLevelType w:val="hybridMultilevel"/>
    <w:tmpl w:val="E8EC4A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1220D2"/>
    <w:multiLevelType w:val="hybridMultilevel"/>
    <w:tmpl w:val="C42C7A2E"/>
    <w:lvl w:ilvl="0" w:tplc="B38C865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3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35D"/>
    <w:rsid w:val="0002184C"/>
    <w:rsid w:val="001D71AB"/>
    <w:rsid w:val="0026235D"/>
    <w:rsid w:val="002709D1"/>
    <w:rsid w:val="003716DA"/>
    <w:rsid w:val="00432B8B"/>
    <w:rsid w:val="00521D94"/>
    <w:rsid w:val="005935B8"/>
    <w:rsid w:val="00640C2D"/>
    <w:rsid w:val="006C6DF3"/>
    <w:rsid w:val="007248D2"/>
    <w:rsid w:val="009D7079"/>
    <w:rsid w:val="009F6261"/>
    <w:rsid w:val="00B42485"/>
    <w:rsid w:val="00BF6D1F"/>
    <w:rsid w:val="00D1363B"/>
    <w:rsid w:val="00EB63C5"/>
    <w:rsid w:val="00ED3EC5"/>
    <w:rsid w:val="00F71E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DE0EA14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235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623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235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35D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F71E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emf"/><Relationship Id="rId12" Type="http://schemas.openxmlformats.org/officeDocument/2006/relationships/oleObject" Target="embeddings/oleObject2.bin"/><Relationship Id="rId13" Type="http://schemas.openxmlformats.org/officeDocument/2006/relationships/image" Target="media/image6.emf"/><Relationship Id="rId14" Type="http://schemas.openxmlformats.org/officeDocument/2006/relationships/oleObject" Target="embeddings/oleObject3.bin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90D6ABB-52A8-3642-A977-79F01C82D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9</Pages>
  <Words>592</Words>
  <Characters>3378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PS</Company>
  <LinksUpToDate>false</LinksUpToDate>
  <CharactersWithSpaces>3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PS LPS</dc:creator>
  <cp:keywords/>
  <dc:description/>
  <cp:lastModifiedBy>Microsoft Office User</cp:lastModifiedBy>
  <cp:revision>9</cp:revision>
  <cp:lastPrinted>2016-12-13T18:35:00Z</cp:lastPrinted>
  <dcterms:created xsi:type="dcterms:W3CDTF">2014-12-08T18:18:00Z</dcterms:created>
  <dcterms:modified xsi:type="dcterms:W3CDTF">2016-12-13T18:38:00Z</dcterms:modified>
</cp:coreProperties>
</file>